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8" r:id="rId3"/>
  </p:sldMasterIdLst>
  <p:sldIdLst>
    <p:sldId id="256" r:id="rId4"/>
    <p:sldId id="402" r:id="rId5"/>
    <p:sldId id="258" r:id="rId6"/>
    <p:sldId id="285" r:id="rId7"/>
    <p:sldId id="286" r:id="rId8"/>
    <p:sldId id="287" r:id="rId9"/>
    <p:sldId id="262" r:id="rId10"/>
    <p:sldId id="265" r:id="rId11"/>
    <p:sldId id="263" r:id="rId12"/>
    <p:sldId id="288" r:id="rId13"/>
    <p:sldId id="289" r:id="rId14"/>
    <p:sldId id="271" r:id="rId15"/>
    <p:sldId id="291" r:id="rId16"/>
    <p:sldId id="375" r:id="rId17"/>
    <p:sldId id="365" r:id="rId18"/>
    <p:sldId id="366" r:id="rId19"/>
    <p:sldId id="368" r:id="rId20"/>
    <p:sldId id="369" r:id="rId21"/>
    <p:sldId id="370" r:id="rId22"/>
    <p:sldId id="371" r:id="rId23"/>
    <p:sldId id="373" r:id="rId24"/>
    <p:sldId id="400" r:id="rId25"/>
    <p:sldId id="401" r:id="rId26"/>
    <p:sldId id="377" r:id="rId27"/>
    <p:sldId id="351" r:id="rId28"/>
    <p:sldId id="266" r:id="rId29"/>
    <p:sldId id="378" r:id="rId30"/>
    <p:sldId id="379" r:id="rId31"/>
    <p:sldId id="356" r:id="rId32"/>
    <p:sldId id="380" r:id="rId33"/>
    <p:sldId id="358" r:id="rId34"/>
    <p:sldId id="384" r:id="rId35"/>
    <p:sldId id="374" r:id="rId36"/>
    <p:sldId id="385" r:id="rId37"/>
    <p:sldId id="386" r:id="rId38"/>
    <p:sldId id="387" r:id="rId39"/>
    <p:sldId id="388" r:id="rId40"/>
    <p:sldId id="381" r:id="rId41"/>
    <p:sldId id="360" r:id="rId42"/>
    <p:sldId id="361" r:id="rId43"/>
    <p:sldId id="383" r:id="rId44"/>
    <p:sldId id="362" r:id="rId45"/>
    <p:sldId id="359" r:id="rId46"/>
    <p:sldId id="363" r:id="rId47"/>
    <p:sldId id="298" r:id="rId48"/>
    <p:sldId id="299" r:id="rId49"/>
    <p:sldId id="300" r:id="rId50"/>
    <p:sldId id="346" r:id="rId51"/>
    <p:sldId id="364" r:id="rId52"/>
    <p:sldId id="267" r:id="rId53"/>
    <p:sldId id="320" r:id="rId54"/>
    <p:sldId id="389" r:id="rId55"/>
    <p:sldId id="390" r:id="rId56"/>
    <p:sldId id="261" r:id="rId57"/>
    <p:sldId id="391" r:id="rId58"/>
    <p:sldId id="392" r:id="rId59"/>
    <p:sldId id="393" r:id="rId60"/>
    <p:sldId id="394" r:id="rId61"/>
    <p:sldId id="395" r:id="rId62"/>
    <p:sldId id="318" r:id="rId63"/>
    <p:sldId id="347" r:id="rId64"/>
    <p:sldId id="396" r:id="rId65"/>
    <p:sldId id="397" r:id="rId66"/>
    <p:sldId id="398" r:id="rId67"/>
    <p:sldId id="399" r:id="rId68"/>
    <p:sldId id="257" r:id="rId6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830E"/>
    <a:srgbClr val="66A117"/>
    <a:srgbClr val="FDD35C"/>
    <a:srgbClr val="FFF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00E093-2A1D-4E02-8908-DC258A56C66E}" v="37" dt="2022-06-27T14:15:58.8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presProps" Target="presProps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microsoft.com/office/2015/10/relationships/revisionInfo" Target="revisionInfo.xml"/><Relationship Id="rId7" Type="http://schemas.openxmlformats.org/officeDocument/2006/relationships/slide" Target="slides/slide4.xml"/><Relationship Id="rId7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hoatuan1989@gmail.com" userId="8f87ba699b520547" providerId="LiveId" clId="{F200E093-2A1D-4E02-8908-DC258A56C66E}"/>
    <pc:docChg chg="undo custSel addSld delSld modSld sldOrd modMainMaster">
      <pc:chgData name="khoatuan1989@gmail.com" userId="8f87ba699b520547" providerId="LiveId" clId="{F200E093-2A1D-4E02-8908-DC258A56C66E}" dt="2022-06-27T14:16:54.480" v="188"/>
      <pc:docMkLst>
        <pc:docMk/>
      </pc:docMkLst>
      <pc:sldChg chg="modSp mod">
        <pc:chgData name="khoatuan1989@gmail.com" userId="8f87ba699b520547" providerId="LiveId" clId="{F200E093-2A1D-4E02-8908-DC258A56C66E}" dt="2022-06-27T14:11:01.347" v="50" actId="1076"/>
        <pc:sldMkLst>
          <pc:docMk/>
          <pc:sldMk cId="1001959319" sldId="258"/>
        </pc:sldMkLst>
        <pc:picChg chg="mod">
          <ac:chgData name="khoatuan1989@gmail.com" userId="8f87ba699b520547" providerId="LiveId" clId="{F200E093-2A1D-4E02-8908-DC258A56C66E}" dt="2022-06-27T14:11:01.347" v="50" actId="1076"/>
          <ac:picMkLst>
            <pc:docMk/>
            <pc:sldMk cId="1001959319" sldId="258"/>
            <ac:picMk id="7" creationId="{5F236AA7-627F-4B85-BFEB-7C0E48ECAEBD}"/>
          </ac:picMkLst>
        </pc:picChg>
      </pc:sldChg>
      <pc:sldChg chg="modSp add del mod">
        <pc:chgData name="khoatuan1989@gmail.com" userId="8f87ba699b520547" providerId="LiveId" clId="{F200E093-2A1D-4E02-8908-DC258A56C66E}" dt="2022-06-27T14:16:03.567" v="181" actId="47"/>
        <pc:sldMkLst>
          <pc:docMk/>
          <pc:sldMk cId="1305237526" sldId="259"/>
        </pc:sldMkLst>
        <pc:spChg chg="mod">
          <ac:chgData name="khoatuan1989@gmail.com" userId="8f87ba699b520547" providerId="LiveId" clId="{F200E093-2A1D-4E02-8908-DC258A56C66E}" dt="2022-06-27T14:13:04.824" v="111" actId="20577"/>
          <ac:spMkLst>
            <pc:docMk/>
            <pc:sldMk cId="1305237526" sldId="259"/>
            <ac:spMk id="99" creationId="{2BC2D9CE-7292-5D29-D5D3-1C95A939E188}"/>
          </ac:spMkLst>
        </pc:spChg>
      </pc:sldChg>
      <pc:sldChg chg="addSp delSp modSp add del mod addAnim delAnim">
        <pc:chgData name="khoatuan1989@gmail.com" userId="8f87ba699b520547" providerId="LiveId" clId="{F200E093-2A1D-4E02-8908-DC258A56C66E}" dt="2022-06-27T14:12:49.280" v="67" actId="47"/>
        <pc:sldMkLst>
          <pc:docMk/>
          <pc:sldMk cId="2682218429" sldId="260"/>
        </pc:sldMkLst>
        <pc:spChg chg="add del">
          <ac:chgData name="khoatuan1989@gmail.com" userId="8f87ba699b520547" providerId="LiveId" clId="{F200E093-2A1D-4E02-8908-DC258A56C66E}" dt="2022-06-27T14:09:57.763" v="40" actId="21"/>
          <ac:spMkLst>
            <pc:docMk/>
            <pc:sldMk cId="2682218429" sldId="260"/>
            <ac:spMk id="6" creationId="{D908192E-618C-7FD3-0B04-609E46791488}"/>
          </ac:spMkLst>
        </pc:spChg>
        <pc:spChg chg="del">
          <ac:chgData name="khoatuan1989@gmail.com" userId="8f87ba699b520547" providerId="LiveId" clId="{F200E093-2A1D-4E02-8908-DC258A56C66E}" dt="2022-06-27T14:09:51.280" v="38" actId="21"/>
          <ac:spMkLst>
            <pc:docMk/>
            <pc:sldMk cId="2682218429" sldId="260"/>
            <ac:spMk id="7" creationId="{EE71BF10-3EC6-5BC4-334E-4E2A8B526DE7}"/>
          </ac:spMkLst>
        </pc:spChg>
        <pc:picChg chg="del mod">
          <ac:chgData name="khoatuan1989@gmail.com" userId="8f87ba699b520547" providerId="LiveId" clId="{F200E093-2A1D-4E02-8908-DC258A56C66E}" dt="2022-06-27T14:10:05.503" v="42" actId="21"/>
          <ac:picMkLst>
            <pc:docMk/>
            <pc:sldMk cId="2682218429" sldId="260"/>
            <ac:picMk id="10" creationId="{097F8AC4-C172-5761-908D-CD00FC33CAC7}"/>
          </ac:picMkLst>
        </pc:picChg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38333456" sldId="261"/>
        </pc:sldMkLst>
      </pc:sldChg>
      <pc:sldChg chg="modSp mod">
        <pc:chgData name="khoatuan1989@gmail.com" userId="8f87ba699b520547" providerId="LiveId" clId="{F200E093-2A1D-4E02-8908-DC258A56C66E}" dt="2022-06-27T14:07:23.564" v="7" actId="1076"/>
        <pc:sldMkLst>
          <pc:docMk/>
          <pc:sldMk cId="909151061" sldId="263"/>
        </pc:sldMkLst>
        <pc:picChg chg="mod">
          <ac:chgData name="khoatuan1989@gmail.com" userId="8f87ba699b520547" providerId="LiveId" clId="{F200E093-2A1D-4E02-8908-DC258A56C66E}" dt="2022-06-27T14:07:23.564" v="7" actId="1076"/>
          <ac:picMkLst>
            <pc:docMk/>
            <pc:sldMk cId="909151061" sldId="263"/>
            <ac:picMk id="3" creationId="{563BA8AA-1827-40BC-8334-3770845D71E0}"/>
          </ac:picMkLst>
        </pc:picChg>
      </pc:sldChg>
      <pc:sldChg chg="add ord">
        <pc:chgData name="khoatuan1989@gmail.com" userId="8f87ba699b520547" providerId="LiveId" clId="{F200E093-2A1D-4E02-8908-DC258A56C66E}" dt="2022-06-27T14:16:50.334" v="186"/>
        <pc:sldMkLst>
          <pc:docMk/>
          <pc:sldMk cId="2198878582" sldId="266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037546687" sldId="267"/>
        </pc:sldMkLst>
      </pc:sldChg>
      <pc:sldChg chg="ord">
        <pc:chgData name="khoatuan1989@gmail.com" userId="8f87ba699b520547" providerId="LiveId" clId="{F200E093-2A1D-4E02-8908-DC258A56C66E}" dt="2022-06-27T14:11:08.696" v="52"/>
        <pc:sldMkLst>
          <pc:docMk/>
          <pc:sldMk cId="3371484800" sldId="2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32106242" sldId="2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29094061" sldId="29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61288490" sldId="30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1071123" sldId="318"/>
        </pc:sldMkLst>
      </pc:sldChg>
      <pc:sldChg chg="modSp add mod">
        <pc:chgData name="khoatuan1989@gmail.com" userId="8f87ba699b520547" providerId="LiveId" clId="{F200E093-2A1D-4E02-8908-DC258A56C66E}" dt="2022-06-27T14:09:25.003" v="33"/>
        <pc:sldMkLst>
          <pc:docMk/>
          <pc:sldMk cId="3044821250" sldId="320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3044821250" sldId="320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125462215" sldId="34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28375613" sldId="347"/>
        </pc:sldMkLst>
      </pc:sldChg>
      <pc:sldChg chg="modSp add ord">
        <pc:chgData name="khoatuan1989@gmail.com" userId="8f87ba699b520547" providerId="LiveId" clId="{F200E093-2A1D-4E02-8908-DC258A56C66E}" dt="2022-06-27T14:16:54.480" v="188"/>
        <pc:sldMkLst>
          <pc:docMk/>
          <pc:sldMk cId="699384098" sldId="351"/>
        </pc:sldMkLst>
        <pc:picChg chg="mod">
          <ac:chgData name="khoatuan1989@gmail.com" userId="8f87ba699b520547" providerId="LiveId" clId="{F200E093-2A1D-4E02-8908-DC258A56C66E}" dt="2022-06-27T14:09:25.003" v="33"/>
          <ac:picMkLst>
            <pc:docMk/>
            <pc:sldMk cId="699384098" sldId="351"/>
            <ac:picMk id="4" creationId="{2DE549C3-84CA-F1BC-F56F-C3A783523F63}"/>
          </ac:picMkLst>
        </pc:picChg>
      </pc:sldChg>
      <pc:sldChg chg="add del">
        <pc:chgData name="khoatuan1989@gmail.com" userId="8f87ba699b520547" providerId="LiveId" clId="{F200E093-2A1D-4E02-8908-DC258A56C66E}" dt="2022-06-27T14:16:42.106" v="184" actId="47"/>
        <pc:sldMkLst>
          <pc:docMk/>
          <pc:sldMk cId="3795900695" sldId="352"/>
        </pc:sldMkLst>
      </pc:sldChg>
      <pc:sldChg chg="add del">
        <pc:chgData name="khoatuan1989@gmail.com" userId="8f87ba699b520547" providerId="LiveId" clId="{F200E093-2A1D-4E02-8908-DC258A56C66E}" dt="2022-06-27T14:16:36.532" v="182" actId="47"/>
        <pc:sldMkLst>
          <pc:docMk/>
          <pc:sldMk cId="494977561" sldId="353"/>
        </pc:sldMkLst>
      </pc:sldChg>
      <pc:sldChg chg="add del">
        <pc:chgData name="khoatuan1989@gmail.com" userId="8f87ba699b520547" providerId="LiveId" clId="{F200E093-2A1D-4E02-8908-DC258A56C66E}" dt="2022-06-27T14:16:39.603" v="183" actId="47"/>
        <pc:sldMkLst>
          <pc:docMk/>
          <pc:sldMk cId="3492363555" sldId="354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195440" sldId="35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03132594" sldId="35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578461900" sldId="35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433010087" sldId="36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23139239" sldId="36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041711085" sldId="362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611984560" sldId="363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736297810" sldId="364"/>
        </pc:sldMkLst>
      </pc:sldChg>
      <pc:sldChg chg="modSp mod">
        <pc:chgData name="khoatuan1989@gmail.com" userId="8f87ba699b520547" providerId="LiveId" clId="{F200E093-2A1D-4E02-8908-DC258A56C66E}" dt="2022-06-27T14:10:36.232" v="47" actId="1076"/>
        <pc:sldMkLst>
          <pc:docMk/>
          <pc:sldMk cId="892084996" sldId="373"/>
        </pc:sldMkLst>
        <pc:picChg chg="mod">
          <ac:chgData name="khoatuan1989@gmail.com" userId="8f87ba699b520547" providerId="LiveId" clId="{F200E093-2A1D-4E02-8908-DC258A56C66E}" dt="2022-06-27T14:06:53.303" v="5" actId="1076"/>
          <ac:picMkLst>
            <pc:docMk/>
            <pc:sldMk cId="892084996" sldId="373"/>
            <ac:picMk id="9" creationId="{00000000-0000-0000-0000-000000000000}"/>
          </ac:picMkLst>
        </pc:picChg>
        <pc:picChg chg="mod">
          <ac:chgData name="khoatuan1989@gmail.com" userId="8f87ba699b520547" providerId="LiveId" clId="{F200E093-2A1D-4E02-8908-DC258A56C66E}" dt="2022-06-27T14:10:36.232" v="47" actId="1076"/>
          <ac:picMkLst>
            <pc:docMk/>
            <pc:sldMk cId="892084996" sldId="373"/>
            <ac:picMk id="19" creationId="{03CD5F2B-12FB-4E55-AD12-46E99D97542A}"/>
          </ac:picMkLst>
        </pc:pic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6718954" sldId="374"/>
        </pc:sldMkLst>
      </pc:sldChg>
      <pc:sldChg chg="new del">
        <pc:chgData name="khoatuan1989@gmail.com" userId="8f87ba699b520547" providerId="LiveId" clId="{F200E093-2A1D-4E02-8908-DC258A56C66E}" dt="2022-06-27T14:05:58.683" v="2" actId="47"/>
        <pc:sldMkLst>
          <pc:docMk/>
          <pc:sldMk cId="2316040191" sldId="37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9901974" sldId="377"/>
        </pc:sldMkLst>
      </pc:sldChg>
      <pc:sldChg chg="modSp add mod">
        <pc:chgData name="khoatuan1989@gmail.com" userId="8f87ba699b520547" providerId="LiveId" clId="{F200E093-2A1D-4E02-8908-DC258A56C66E}" dt="2022-06-27T14:13:26.840" v="159" actId="20577"/>
        <pc:sldMkLst>
          <pc:docMk/>
          <pc:sldMk cId="2421922067" sldId="378"/>
        </pc:sldMkLst>
        <pc:spChg chg="mod">
          <ac:chgData name="khoatuan1989@gmail.com" userId="8f87ba699b520547" providerId="LiveId" clId="{F200E093-2A1D-4E02-8908-DC258A56C66E}" dt="2022-06-27T14:13:26.840" v="159" actId="20577"/>
          <ac:spMkLst>
            <pc:docMk/>
            <pc:sldMk cId="2421922067" sldId="378"/>
            <ac:spMk id="14" creationId="{761421B1-1906-4F8E-BF53-DF1E9D07C1F2}"/>
          </ac:spMkLst>
        </pc:spChg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74407067" sldId="37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24943120" sldId="38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63716893" sldId="38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388177751" sldId="383"/>
        </pc:sldMkLst>
      </pc:sldChg>
      <pc:sldChg chg="modSp add">
        <pc:chgData name="khoatuan1989@gmail.com" userId="8f87ba699b520547" providerId="LiveId" clId="{F200E093-2A1D-4E02-8908-DC258A56C66E}" dt="2022-06-27T14:09:25.003" v="33"/>
        <pc:sldMkLst>
          <pc:docMk/>
          <pc:sldMk cId="1635234162" sldId="384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1635234162" sldId="384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58784191" sldId="3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33638695" sldId="38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006553474" sldId="38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603914367" sldId="388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281345377" sldId="389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23027517" sldId="390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711869206" sldId="391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222197637" sldId="392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172248019" sldId="393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925806360" sldId="394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328699712" sldId="39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40831612" sldId="39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549270877" sldId="39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94428314" sldId="3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3388373" sldId="399"/>
        </pc:sldMkLst>
      </pc:sldChg>
      <pc:sldChg chg="addSp delSp modSp add mod modAnim">
        <pc:chgData name="khoatuan1989@gmail.com" userId="8f87ba699b520547" providerId="LiveId" clId="{F200E093-2A1D-4E02-8908-DC258A56C66E}" dt="2022-06-27T14:12:47.672" v="66" actId="1076"/>
        <pc:sldMkLst>
          <pc:docMk/>
          <pc:sldMk cId="416442466" sldId="400"/>
        </pc:sldMkLst>
        <pc:spChg chg="add mod">
          <ac:chgData name="khoatuan1989@gmail.com" userId="8f87ba699b520547" providerId="LiveId" clId="{F200E093-2A1D-4E02-8908-DC258A56C66E}" dt="2022-06-27T14:12:47.672" v="66" actId="1076"/>
          <ac:spMkLst>
            <pc:docMk/>
            <pc:sldMk cId="416442466" sldId="400"/>
            <ac:spMk id="4" creationId="{69858FD6-F5DD-5E52-C034-F176EBC2A315}"/>
          </ac:spMkLst>
        </pc:spChg>
        <pc:spChg chg="add mod">
          <ac:chgData name="khoatuan1989@gmail.com" userId="8f87ba699b520547" providerId="LiveId" clId="{F200E093-2A1D-4E02-8908-DC258A56C66E}" dt="2022-06-27T14:12:43.992" v="65" actId="1076"/>
          <ac:spMkLst>
            <pc:docMk/>
            <pc:sldMk cId="416442466" sldId="400"/>
            <ac:spMk id="5" creationId="{FD3D9DB6-5FE6-4D80-7E76-8E90D6538E34}"/>
          </ac:spMkLst>
        </pc:spChg>
        <pc:picChg chg="add del mod">
          <ac:chgData name="khoatuan1989@gmail.com" userId="8f87ba699b520547" providerId="LiveId" clId="{F200E093-2A1D-4E02-8908-DC258A56C66E}" dt="2022-06-27T14:10:08.632" v="44"/>
          <ac:picMkLst>
            <pc:docMk/>
            <pc:sldMk cId="416442466" sldId="400"/>
            <ac:picMk id="6" creationId="{B99E1AE5-F4DA-B833-3E68-5F1378E8DF6E}"/>
          </ac:picMkLst>
        </pc:picChg>
        <pc:picChg chg="add del mod">
          <ac:chgData name="khoatuan1989@gmail.com" userId="8f87ba699b520547" providerId="LiveId" clId="{F200E093-2A1D-4E02-8908-DC258A56C66E}" dt="2022-06-27T14:10:48.085" v="49" actId="478"/>
          <ac:picMkLst>
            <pc:docMk/>
            <pc:sldMk cId="416442466" sldId="400"/>
            <ac:picMk id="7" creationId="{5221CF7A-A3AB-1E32-AFC3-437CA5B1962B}"/>
          </ac:picMkLst>
        </pc:picChg>
        <pc:picChg chg="add mod">
          <ac:chgData name="khoatuan1989@gmail.com" userId="8f87ba699b520547" providerId="LiveId" clId="{F200E093-2A1D-4E02-8908-DC258A56C66E}" dt="2022-06-27T14:11:20.661" v="54" actId="1076"/>
          <ac:picMkLst>
            <pc:docMk/>
            <pc:sldMk cId="416442466" sldId="400"/>
            <ac:picMk id="8" creationId="{C4D9705F-339C-73EA-2AED-9D1D479C2194}"/>
          </ac:picMkLst>
        </pc:picChg>
      </pc:sldChg>
      <pc:sldChg chg="addSp delSp modSp add del mod addAnim delAnim">
        <pc:chgData name="khoatuan1989@gmail.com" userId="8f87ba699b520547" providerId="LiveId" clId="{F200E093-2A1D-4E02-8908-DC258A56C66E}" dt="2022-06-27T14:09:34.599" v="34" actId="2696"/>
        <pc:sldMkLst>
          <pc:docMk/>
          <pc:sldMk cId="3883929811" sldId="400"/>
        </pc:sldMkLst>
        <pc:spChg chg="del">
          <ac:chgData name="khoatuan1989@gmail.com" userId="8f87ba699b520547" providerId="LiveId" clId="{F200E093-2A1D-4E02-8908-DC258A56C66E}" dt="2022-06-27T14:07:51.401" v="9" actId="478"/>
          <ac:spMkLst>
            <pc:docMk/>
            <pc:sldMk cId="3883929811" sldId="400"/>
            <ac:spMk id="15" creationId="{CD6BF381-A719-4384-851C-0BF5DEF477F8}"/>
          </ac:spMkLst>
        </pc:spChg>
        <pc:spChg chg="del">
          <ac:chgData name="khoatuan1989@gmail.com" userId="8f87ba699b520547" providerId="LiveId" clId="{F200E093-2A1D-4E02-8908-DC258A56C66E}" dt="2022-06-27T14:08:08.449" v="18" actId="478"/>
          <ac:spMkLst>
            <pc:docMk/>
            <pc:sldMk cId="3883929811" sldId="400"/>
            <ac:spMk id="18" creationId="{23C37135-CC51-42A6-B603-5A2AA28A926E}"/>
          </ac:spMkLst>
        </pc:spChg>
        <pc:spChg chg="del">
          <ac:chgData name="khoatuan1989@gmail.com" userId="8f87ba699b520547" providerId="LiveId" clId="{F200E093-2A1D-4E02-8908-DC258A56C66E}" dt="2022-06-27T14:08:14.406" v="22" actId="478"/>
          <ac:spMkLst>
            <pc:docMk/>
            <pc:sldMk cId="3883929811" sldId="400"/>
            <ac:spMk id="38" creationId="{18828B45-209F-4384-8A8C-398346A86CA4}"/>
          </ac:spMkLst>
        </pc:spChg>
        <pc:spChg chg="add del">
          <ac:chgData name="khoatuan1989@gmail.com" userId="8f87ba699b520547" providerId="LiveId" clId="{F200E093-2A1D-4E02-8908-DC258A56C66E}" dt="2022-06-27T14:09:04.371" v="29" actId="478"/>
          <ac:spMkLst>
            <pc:docMk/>
            <pc:sldMk cId="3883929811" sldId="400"/>
            <ac:spMk id="42" creationId="{359E0C7B-FE5D-4ADB-AAB1-7B23D4B34C3D}"/>
          </ac:spMkLst>
        </pc:spChg>
        <pc:grpChg chg="del mod">
          <ac:chgData name="khoatuan1989@gmail.com" userId="8f87ba699b520547" providerId="LiveId" clId="{F200E093-2A1D-4E02-8908-DC258A56C66E}" dt="2022-06-27T14:08:00.699" v="14" actId="478"/>
          <ac:grpSpMkLst>
            <pc:docMk/>
            <pc:sldMk cId="3883929811" sldId="400"/>
            <ac:grpSpMk id="12" creationId="{5721FC75-7CC3-4EF9-883E-52078F6854BC}"/>
          </ac:grpSpMkLst>
        </pc:grpChg>
        <pc:picChg chg="add del mod">
          <ac:chgData name="khoatuan1989@gmail.com" userId="8f87ba699b520547" providerId="LiveId" clId="{F200E093-2A1D-4E02-8908-DC258A56C66E}" dt="2022-06-27T14:08:06.028" v="17" actId="1076"/>
          <ac:picMkLst>
            <pc:docMk/>
            <pc:sldMk cId="3883929811" sldId="400"/>
            <ac:picMk id="16" creationId="{68AFFE7B-7389-447A-A90E-08CB02B9D1C3}"/>
          </ac:picMkLst>
        </pc:picChg>
        <pc:picChg chg="del mod">
          <ac:chgData name="khoatuan1989@gmail.com" userId="8f87ba699b520547" providerId="LiveId" clId="{F200E093-2A1D-4E02-8908-DC258A56C66E}" dt="2022-06-27T14:08:12.061" v="21" actId="478"/>
          <ac:picMkLst>
            <pc:docMk/>
            <pc:sldMk cId="3883929811" sldId="400"/>
            <ac:picMk id="34" creationId="{5046FF1B-0967-474D-B62D-8D486EA8A06F}"/>
          </ac:picMkLst>
        </pc:picChg>
        <pc:picChg chg="del">
          <ac:chgData name="khoatuan1989@gmail.com" userId="8f87ba699b520547" providerId="LiveId" clId="{F200E093-2A1D-4E02-8908-DC258A56C66E}" dt="2022-06-27T14:08:09.583" v="19" actId="478"/>
          <ac:picMkLst>
            <pc:docMk/>
            <pc:sldMk cId="3883929811" sldId="400"/>
            <ac:picMk id="35" creationId="{F774358A-8038-4910-BB9F-25B26F8D2965}"/>
          </ac:picMkLst>
        </pc:picChg>
        <pc:picChg chg="del">
          <ac:chgData name="khoatuan1989@gmail.com" userId="8f87ba699b520547" providerId="LiveId" clId="{F200E093-2A1D-4E02-8908-DC258A56C66E}" dt="2022-06-27T14:08:10.794" v="20" actId="478"/>
          <ac:picMkLst>
            <pc:docMk/>
            <pc:sldMk cId="3883929811" sldId="400"/>
            <ac:picMk id="37" creationId="{C6D3A1B4-6CEE-44AC-A6C1-31144B8F7642}"/>
          </ac:picMkLst>
        </pc:picChg>
      </pc:sldChg>
      <pc:sldChg chg="add del">
        <pc:chgData name="khoatuan1989@gmail.com" userId="8f87ba699b520547" providerId="LiveId" clId="{F200E093-2A1D-4E02-8908-DC258A56C66E}" dt="2022-06-27T14:08:49.600" v="27"/>
        <pc:sldMkLst>
          <pc:docMk/>
          <pc:sldMk cId="1461495884" sldId="401"/>
        </pc:sldMkLst>
      </pc:sldChg>
      <pc:sldChg chg="addSp delSp modSp add mod delAnim modAnim">
        <pc:chgData name="khoatuan1989@gmail.com" userId="8f87ba699b520547" providerId="LiveId" clId="{F200E093-2A1D-4E02-8908-DC258A56C66E}" dt="2022-06-27T14:15:58.864" v="180"/>
        <pc:sldMkLst>
          <pc:docMk/>
          <pc:sldMk cId="1654647758" sldId="401"/>
        </pc:sldMkLst>
        <pc:spChg chg="del">
          <ac:chgData name="khoatuan1989@gmail.com" userId="8f87ba699b520547" providerId="LiveId" clId="{F200E093-2A1D-4E02-8908-DC258A56C66E}" dt="2022-06-27T14:13:42.875" v="161" actId="478"/>
          <ac:spMkLst>
            <pc:docMk/>
            <pc:sldMk cId="1654647758" sldId="401"/>
            <ac:spMk id="4" creationId="{69858FD6-F5DD-5E52-C034-F176EBC2A315}"/>
          </ac:spMkLst>
        </pc:spChg>
        <pc:spChg chg="del">
          <ac:chgData name="khoatuan1989@gmail.com" userId="8f87ba699b520547" providerId="LiveId" clId="{F200E093-2A1D-4E02-8908-DC258A56C66E}" dt="2022-06-27T14:13:44.938" v="162" actId="478"/>
          <ac:spMkLst>
            <pc:docMk/>
            <pc:sldMk cId="1654647758" sldId="401"/>
            <ac:spMk id="5" creationId="{FD3D9DB6-5FE6-4D80-7E76-8E90D6538E34}"/>
          </ac:spMkLst>
        </pc:spChg>
        <pc:spChg chg="add mod">
          <ac:chgData name="khoatuan1989@gmail.com" userId="8f87ba699b520547" providerId="LiveId" clId="{F200E093-2A1D-4E02-8908-DC258A56C66E}" dt="2022-06-27T14:13:50.775" v="163"/>
          <ac:spMkLst>
            <pc:docMk/>
            <pc:sldMk cId="1654647758" sldId="401"/>
            <ac:spMk id="7" creationId="{C84C21E0-C63C-01A2-9B5E-0218DB9A340D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0" creationId="{B00C34D0-D2D7-BA61-7285-5729DE45BCF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1" creationId="{91972BFA-8A1D-69B4-97C8-C98C28D6DD2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4" creationId="{0CB12676-DFC6-9EE8-326D-F055010760C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9" creationId="{B3C22DA5-3DCC-607C-3AE8-BF7F0E0388C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20" creationId="{93EA8C9E-47AB-4D33-A808-9138D7F44F52}"/>
          </ac:spMkLst>
        </pc:spChg>
        <pc:spChg chg="add mod">
          <ac:chgData name="khoatuan1989@gmail.com" userId="8f87ba699b520547" providerId="LiveId" clId="{F200E093-2A1D-4E02-8908-DC258A56C66E}" dt="2022-06-27T14:14:15.432" v="166"/>
          <ac:spMkLst>
            <pc:docMk/>
            <pc:sldMk cId="1654647758" sldId="401"/>
            <ac:spMk id="22" creationId="{00D594AA-23F1-0539-5198-08E6E451127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4" creationId="{A050EB48-E36C-9BB0-484D-6C0DBA12D15E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5" creationId="{31BE18BC-DF5D-5176-EC6D-93D9FB72064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8" creationId="{FD30A50F-3314-FF00-A38A-DAF78F2B84B4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1" creationId="{572C8C7D-EFED-5C9D-8EAA-DFED7EB58156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2" creationId="{00C9FD4F-16F1-F8AB-0DFF-3FE1673AADF1}"/>
          </ac:spMkLst>
        </pc:spChg>
        <pc:spChg chg="add mod">
          <ac:chgData name="khoatuan1989@gmail.com" userId="8f87ba699b520547" providerId="LiveId" clId="{F200E093-2A1D-4E02-8908-DC258A56C66E}" dt="2022-06-27T14:14:28.478" v="168"/>
          <ac:spMkLst>
            <pc:docMk/>
            <pc:sldMk cId="1654647758" sldId="401"/>
            <ac:spMk id="33" creationId="{5545A46B-A8A7-96E0-2F53-B02345585F21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5" creationId="{ADBC34BE-A10D-0160-6691-33353BE2FD4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6" creationId="{E9933966-93B0-978D-20F8-CA3A569D797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8" creationId="{54B98B08-FFE6-786D-817D-DB79B3E4A691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2" creationId="{FF8E69A4-B0A0-2992-34B9-091DC474475F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3" creationId="{70302E73-88C1-1A63-73A3-46D5BB7C3FAF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47" creationId="{80D6C91D-E5B4-8599-FEF0-284D7A0C90A8}"/>
          </ac:spMkLst>
        </pc:spChg>
        <pc:spChg chg="mod">
          <ac:chgData name="khoatuan1989@gmail.com" userId="8f87ba699b520547" providerId="LiveId" clId="{F200E093-2A1D-4E02-8908-DC258A56C66E}" dt="2022-06-27T14:15:23.429" v="176" actId="1076"/>
          <ac:spMkLst>
            <pc:docMk/>
            <pc:sldMk cId="1654647758" sldId="401"/>
            <ac:spMk id="48" creationId="{0AD9A7CB-7F23-64B0-9682-1D954CB42F63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1" creationId="{5A8E19C2-BBAC-4616-C782-7CFB82FD1F4A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4" creationId="{0651DBCB-3CF4-DCDB-5FBD-B116145D3237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5" creationId="{7948D0EE-DDDB-BDC9-60FA-28A6843A24C5}"/>
          </ac:spMkLst>
        </pc:spChg>
        <pc:spChg chg="add mod">
          <ac:chgData name="khoatuan1989@gmail.com" userId="8f87ba699b520547" providerId="LiveId" clId="{F200E093-2A1D-4E02-8908-DC258A56C66E}" dt="2022-06-27T14:15:43.826" v="178"/>
          <ac:spMkLst>
            <pc:docMk/>
            <pc:sldMk cId="1654647758" sldId="401"/>
            <ac:spMk id="56" creationId="{27CE2665-AA01-FA91-9DA6-0DC3B1EECA85}"/>
          </ac:spMkLst>
        </pc:spChg>
        <pc:spChg chg="add mod">
          <ac:chgData name="khoatuan1989@gmail.com" userId="8f87ba699b520547" providerId="LiveId" clId="{F200E093-2A1D-4E02-8908-DC258A56C66E}" dt="2022-06-27T14:15:50.356" v="179"/>
          <ac:spMkLst>
            <pc:docMk/>
            <pc:sldMk cId="1654647758" sldId="401"/>
            <ac:spMk id="57" creationId="{3E7977C4-2007-90C6-CF01-5647FB917DB6}"/>
          </ac:spMkLst>
        </pc:spChg>
        <pc:grpChg chg="add 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9" creationId="{884B537A-7094-4BAA-86E4-1A87689B806B}"/>
          </ac:grpSpMkLst>
        </pc:grpChg>
        <pc:grpChg chg="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12" creationId="{62155A66-EB15-BDCB-F827-2FB4470E2585}"/>
          </ac:grpSpMkLst>
        </pc:grpChg>
        <pc:grpChg chg="add 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3" creationId="{A88A2879-3717-C48C-4A84-60B6DDEC189E}"/>
          </ac:grpSpMkLst>
        </pc:grpChg>
        <pc:grpChg chg="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6" creationId="{319BA56E-6052-5E87-70A0-A93149E24D1E}"/>
          </ac:grpSpMkLst>
        </pc:grpChg>
        <pc:grpChg chg="add mod">
          <ac:chgData name="khoatuan1989@gmail.com" userId="8f87ba699b520547" providerId="LiveId" clId="{F200E093-2A1D-4E02-8908-DC258A56C66E}" dt="2022-06-27T14:14:40.849" v="169"/>
          <ac:grpSpMkLst>
            <pc:docMk/>
            <pc:sldMk cId="1654647758" sldId="401"/>
            <ac:grpSpMk id="34" creationId="{5861814A-7A4B-6A42-AA83-FEA7B626BF3F}"/>
          </ac:grpSpMkLst>
        </pc:grpChg>
        <pc:grpChg chg="add mod">
          <ac:chgData name="khoatuan1989@gmail.com" userId="8f87ba699b520547" providerId="LiveId" clId="{F200E093-2A1D-4E02-8908-DC258A56C66E}" dt="2022-06-27T14:14:48.131" v="170"/>
          <ac:grpSpMkLst>
            <pc:docMk/>
            <pc:sldMk cId="1654647758" sldId="401"/>
            <ac:grpSpMk id="41" creationId="{6050DC1E-A2BC-E0E0-E42C-7CE565424902}"/>
          </ac:grpSpMkLst>
        </pc:grpChg>
        <pc:grpChg chg="add 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6" creationId="{AC47D3AB-4D8C-C1FA-7373-5D3B5B4E8789}"/>
          </ac:grpSpMkLst>
        </pc:grpChg>
        <pc:grpChg chg="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9" creationId="{9F4E34F4-4211-50CC-2A0B-6128614E6098}"/>
          </ac:grpSpMkLst>
        </pc:grpChg>
        <pc:picChg chg="del">
          <ac:chgData name="khoatuan1989@gmail.com" userId="8f87ba699b520547" providerId="LiveId" clId="{F200E093-2A1D-4E02-8908-DC258A56C66E}" dt="2022-06-27T14:15:30.305" v="177" actId="478"/>
          <ac:picMkLst>
            <pc:docMk/>
            <pc:sldMk cId="1654647758" sldId="401"/>
            <ac:picMk id="8" creationId="{C4D9705F-339C-73EA-2AED-9D1D479C2194}"/>
          </ac:picMkLst>
        </pc:picChg>
        <pc:picChg chg="add mod">
          <ac:chgData name="khoatuan1989@gmail.com" userId="8f87ba699b520547" providerId="LiveId" clId="{F200E093-2A1D-4E02-8908-DC258A56C66E}" dt="2022-06-27T14:14:04.781" v="165"/>
          <ac:picMkLst>
            <pc:docMk/>
            <pc:sldMk cId="1654647758" sldId="401"/>
            <ac:picMk id="21" creationId="{0BFC7BC4-3608-D8AF-0C64-26E24C91158C}"/>
          </ac:picMkLst>
        </pc:picChg>
        <pc:picChg chg="add mod">
          <ac:chgData name="khoatuan1989@gmail.com" userId="8f87ba699b520547" providerId="LiveId" clId="{F200E093-2A1D-4E02-8908-DC258A56C66E}" dt="2022-06-27T14:14:54.549" v="171"/>
          <ac:picMkLst>
            <pc:docMk/>
            <pc:sldMk cId="1654647758" sldId="401"/>
            <ac:picMk id="44" creationId="{4A4EBD1C-7D05-6B33-A351-C8BC30BE40C1}"/>
          </ac:picMkLst>
        </pc:picChg>
        <pc:picChg chg="add mod">
          <ac:chgData name="khoatuan1989@gmail.com" userId="8f87ba699b520547" providerId="LiveId" clId="{F200E093-2A1D-4E02-8908-DC258A56C66E}" dt="2022-06-27T14:15:10.535" v="174"/>
          <ac:picMkLst>
            <pc:docMk/>
            <pc:sldMk cId="1654647758" sldId="401"/>
            <ac:picMk id="45" creationId="{9CD81E34-EEE3-051E-EE21-E346746F7405}"/>
          </ac:picMkLst>
        </pc:picChg>
        <pc:picChg chg="add mod">
          <ac:chgData name="khoatuan1989@gmail.com" userId="8f87ba699b520547" providerId="LiveId" clId="{F200E093-2A1D-4E02-8908-DC258A56C66E}" dt="2022-06-27T14:15:58.864" v="180"/>
          <ac:picMkLst>
            <pc:docMk/>
            <pc:sldMk cId="1654647758" sldId="401"/>
            <ac:picMk id="58" creationId="{0AB7088F-3BE4-1BDA-3A08-9164249F905A}"/>
          </ac:picMkLst>
        </pc:pic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3" creationId="{451765A2-5DAD-4FA4-5A80-67496D29E993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5" creationId="{4726352A-7E53-EAF9-05A1-274EB298EFA4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8" creationId="{A3142289-857F-10DF-E444-B572D1374424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7" creationId="{B5490BE0-3DB4-3AF5-94C4-6419CF84D1A3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9" creationId="{D091ED32-F22C-93A4-2C32-079E2AA83148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30" creationId="{D1C20E9D-2054-810B-8971-47FBCA92D5EF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7" creationId="{9DA78676-4334-909A-7ABC-D88E3BF5A4FE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9" creationId="{2639917E-0DC7-7DC8-8854-57DEF715BB8D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40" creationId="{B074CEFB-8033-05AC-F4A6-CFD23478920D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0" creationId="{69E0AE08-D48E-AA53-0286-8477FD43A3AB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2" creationId="{DCEE901C-858B-CD1D-3F17-1C9C57EA8AB4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3" creationId="{2CFD9733-A582-43E2-CD89-E281226DAE75}"/>
          </ac:cxnSpMkLst>
        </pc:cxnChg>
      </pc:sldChg>
      <pc:sldChg chg="add del">
        <pc:chgData name="khoatuan1989@gmail.com" userId="8f87ba699b520547" providerId="LiveId" clId="{F200E093-2A1D-4E02-8908-DC258A56C66E}" dt="2022-06-27T14:08:46.988" v="25"/>
        <pc:sldMkLst>
          <pc:docMk/>
          <pc:sldMk cId="4153237348" sldId="401"/>
        </pc:sldMkLst>
      </pc:sldChg>
      <pc:sldChg chg="add del">
        <pc:chgData name="khoatuan1989@gmail.com" userId="8f87ba699b520547" providerId="LiveId" clId="{F200E093-2A1D-4E02-8908-DC258A56C66E}" dt="2022-06-27T14:15:03.951" v="173"/>
        <pc:sldMkLst>
          <pc:docMk/>
          <pc:sldMk cId="2319780165" sldId="402"/>
        </pc:sldMkLst>
      </pc:sldChg>
      <pc:sldMasterChg chg="modTransition modSldLayout">
        <pc:chgData name="khoatuan1989@gmail.com" userId="8f87ba699b520547" providerId="LiveId" clId="{F200E093-2A1D-4E02-8908-DC258A56C66E}" dt="2022-06-27T14:09:25.003" v="33"/>
        <pc:sldMasterMkLst>
          <pc:docMk/>
          <pc:sldMasterMk cId="427025485" sldId="2147483681"/>
        </pc:sldMasterMkLst>
        <pc:sldLayoutChg chg="modTransition">
          <pc:chgData name="khoatuan1989@gmail.com" userId="8f87ba699b520547" providerId="LiveId" clId="{F200E093-2A1D-4E02-8908-DC258A56C66E}" dt="2022-06-27T14:09:25.003" v="33"/>
          <pc:sldLayoutMkLst>
            <pc:docMk/>
            <pc:sldMasterMk cId="2823531851" sldId="2147483648"/>
            <pc:sldLayoutMk cId="2482615590" sldId="2147483651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A81482-7978-465F-B375-2770A8430F03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0895295-EAE2-417D-A188-D19C6656C5F3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9AC39494-B673-4400-A22E-652BDA185F12}" type="parTrans" cxnId="{D91C9187-79A0-4EB9-B1E2-7B347B1F1385}">
      <dgm:prSet/>
      <dgm:spPr/>
      <dgm:t>
        <a:bodyPr/>
        <a:lstStyle/>
        <a:p>
          <a:endParaRPr lang="en-US"/>
        </a:p>
      </dgm:t>
    </dgm:pt>
    <dgm:pt modelId="{8334CC85-4C2B-4EBD-A588-A746A03240E8}" type="sibTrans" cxnId="{D91C9187-79A0-4EB9-B1E2-7B347B1F1385}">
      <dgm:prSet/>
      <dgm:spPr/>
      <dgm:t>
        <a:bodyPr/>
        <a:lstStyle/>
        <a:p>
          <a:endParaRPr lang="en-US"/>
        </a:p>
      </dgm:t>
    </dgm:pt>
    <dgm:pt modelId="{0B645B40-BE8D-4BE1-ADD1-7E551D57D794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0C3C5AC0-0281-4F8C-ABC7-A41C8F8318E7}" type="parTrans" cxnId="{7204AC2E-9BF5-4788-9BC0-6E4DE38A1116}">
      <dgm:prSet/>
      <dgm:spPr/>
      <dgm:t>
        <a:bodyPr/>
        <a:lstStyle/>
        <a:p>
          <a:endParaRPr lang="en-US"/>
        </a:p>
      </dgm:t>
    </dgm:pt>
    <dgm:pt modelId="{8E83CE03-DF34-41BB-A9C4-20DB47010712}" type="sibTrans" cxnId="{7204AC2E-9BF5-4788-9BC0-6E4DE38A1116}">
      <dgm:prSet/>
      <dgm:spPr/>
      <dgm:t>
        <a:bodyPr/>
        <a:lstStyle/>
        <a:p>
          <a:endParaRPr lang="en-US"/>
        </a:p>
      </dgm:t>
    </dgm:pt>
    <dgm:pt modelId="{9FB1D8DD-B5C9-4575-8065-AAFE5731BB77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B201D079-3B87-41AF-8352-79C925E79D99}" type="parTrans" cxnId="{839A9436-37DD-4264-A692-F1AE6C4E914C}">
      <dgm:prSet/>
      <dgm:spPr/>
      <dgm:t>
        <a:bodyPr/>
        <a:lstStyle/>
        <a:p>
          <a:endParaRPr lang="en-US"/>
        </a:p>
      </dgm:t>
    </dgm:pt>
    <dgm:pt modelId="{93F7087F-E93B-4761-95FE-F1F4115B4B05}" type="sibTrans" cxnId="{839A9436-37DD-4264-A692-F1AE6C4E914C}">
      <dgm:prSet/>
      <dgm:spPr/>
      <dgm:t>
        <a:bodyPr/>
        <a:lstStyle/>
        <a:p>
          <a:endParaRPr lang="en-US"/>
        </a:p>
      </dgm:t>
    </dgm:pt>
    <dgm:pt modelId="{D62FD3A7-9923-48F7-8963-9AB0D4A0BFF8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167810AB-770F-43A4-973C-48D686143C41}" type="parTrans" cxnId="{07F18814-0562-4275-BCB8-D959EA3643A3}">
      <dgm:prSet/>
      <dgm:spPr/>
      <dgm:t>
        <a:bodyPr/>
        <a:lstStyle/>
        <a:p>
          <a:endParaRPr lang="en-US"/>
        </a:p>
      </dgm:t>
    </dgm:pt>
    <dgm:pt modelId="{03441225-709F-483A-9A29-39B324FD6392}" type="sibTrans" cxnId="{07F18814-0562-4275-BCB8-D959EA3643A3}">
      <dgm:prSet/>
      <dgm:spPr/>
      <dgm:t>
        <a:bodyPr/>
        <a:lstStyle/>
        <a:p>
          <a:endParaRPr lang="en-US"/>
        </a:p>
      </dgm:t>
    </dgm:pt>
    <dgm:pt modelId="{67F76AA3-7AD1-4F98-9F5D-AC2DB60C463A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A271BF27-CF2C-4D2A-9579-F10F83E2A383}" type="parTrans" cxnId="{1AFFCE14-189E-4274-938A-4446504F7E2B}">
      <dgm:prSet/>
      <dgm:spPr/>
      <dgm:t>
        <a:bodyPr/>
        <a:lstStyle/>
        <a:p>
          <a:endParaRPr lang="en-US"/>
        </a:p>
      </dgm:t>
    </dgm:pt>
    <dgm:pt modelId="{477D652A-0AB2-44FA-88A1-5D8F424C140F}" type="sibTrans" cxnId="{1AFFCE14-189E-4274-938A-4446504F7E2B}">
      <dgm:prSet/>
      <dgm:spPr/>
      <dgm:t>
        <a:bodyPr/>
        <a:lstStyle/>
        <a:p>
          <a:endParaRPr lang="en-US"/>
        </a:p>
      </dgm:t>
    </dgm:pt>
    <dgm:pt modelId="{046D3831-9A28-44E1-98B4-FA19E9C2E327}">
      <dgm:prSet custT="1"/>
      <dgm:spPr/>
      <dgm:t>
        <a:bodyPr/>
        <a:lstStyle/>
        <a:p>
          <a:r>
            <a:rPr lang="en-US" sz="1400"/>
            <a:t>....</a:t>
          </a:r>
        </a:p>
      </dgm:t>
    </dgm:pt>
    <dgm:pt modelId="{BB63E012-1450-4640-B1CF-6098B4F53738}" type="parTrans" cxnId="{373F4D35-ED08-4847-991F-05717441C00F}">
      <dgm:prSet/>
      <dgm:spPr/>
      <dgm:t>
        <a:bodyPr/>
        <a:lstStyle/>
        <a:p>
          <a:endParaRPr lang="en-US"/>
        </a:p>
      </dgm:t>
    </dgm:pt>
    <dgm:pt modelId="{AE41DEA3-8F00-4790-8A6A-BC48E01259B7}" type="sibTrans" cxnId="{373F4D35-ED08-4847-991F-05717441C00F}">
      <dgm:prSet/>
      <dgm:spPr/>
      <dgm:t>
        <a:bodyPr/>
        <a:lstStyle/>
        <a:p>
          <a:endParaRPr lang="en-US"/>
        </a:p>
      </dgm:t>
    </dgm:pt>
    <dgm:pt modelId="{10CB42DC-0D20-4E13-84A8-1C6AF67F397D}" type="pres">
      <dgm:prSet presAssocID="{B9A81482-7978-465F-B375-2770A8430F03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1FCE24A-6BCE-46BE-B3F8-68064A7DE8C5}" type="pres">
      <dgm:prSet presAssocID="{20895295-EAE2-417D-A188-D19C6656C5F3}" presName="dummy" presStyleCnt="0"/>
      <dgm:spPr/>
    </dgm:pt>
    <dgm:pt modelId="{76BE0B34-C782-48DD-85A8-8CA8D536E04D}" type="pres">
      <dgm:prSet presAssocID="{20895295-EAE2-417D-A188-D19C6656C5F3}" presName="node" presStyleLbl="revTx" presStyleIdx="0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C3D51B0-0DA0-4F5B-8DB3-4A8FCDEEBEAD}" type="pres">
      <dgm:prSet presAssocID="{8334CC85-4C2B-4EBD-A588-A746A03240E8}" presName="sibTrans" presStyleLbl="node1" presStyleIdx="0" presStyleCnt="6"/>
      <dgm:spPr/>
      <dgm:t>
        <a:bodyPr/>
        <a:lstStyle/>
        <a:p>
          <a:endParaRPr lang="en-US"/>
        </a:p>
      </dgm:t>
    </dgm:pt>
    <dgm:pt modelId="{9539FD9A-88B5-4C1B-BA19-0369321BAC4E}" type="pres">
      <dgm:prSet presAssocID="{0B645B40-BE8D-4BE1-ADD1-7E551D57D794}" presName="dummy" presStyleCnt="0"/>
      <dgm:spPr/>
    </dgm:pt>
    <dgm:pt modelId="{F9863B56-1850-4923-9169-780EFD868980}" type="pres">
      <dgm:prSet presAssocID="{0B645B40-BE8D-4BE1-ADD1-7E551D57D794}" presName="node" presStyleLbl="revTx" presStyleIdx="1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00EF41-80F1-459E-84C3-3CD04F0B255D}" type="pres">
      <dgm:prSet presAssocID="{8E83CE03-DF34-41BB-A9C4-20DB47010712}" presName="sibTrans" presStyleLbl="node1" presStyleIdx="1" presStyleCnt="6"/>
      <dgm:spPr/>
      <dgm:t>
        <a:bodyPr/>
        <a:lstStyle/>
        <a:p>
          <a:endParaRPr lang="en-US"/>
        </a:p>
      </dgm:t>
    </dgm:pt>
    <dgm:pt modelId="{7B7B56F8-7BF6-445A-98C6-C39ACE7DD7A3}" type="pres">
      <dgm:prSet presAssocID="{9FB1D8DD-B5C9-4575-8065-AAFE5731BB77}" presName="dummy" presStyleCnt="0"/>
      <dgm:spPr/>
    </dgm:pt>
    <dgm:pt modelId="{EB89FAD8-A6ED-4371-84C5-4EAF9B48E3A4}" type="pres">
      <dgm:prSet presAssocID="{9FB1D8DD-B5C9-4575-8065-AAFE5731BB77}" presName="node" presStyleLbl="revTx" presStyleIdx="2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1649F-38B8-4FEC-9694-A4C9006959A6}" type="pres">
      <dgm:prSet presAssocID="{93F7087F-E93B-4761-95FE-F1F4115B4B05}" presName="sibTrans" presStyleLbl="node1" presStyleIdx="2" presStyleCnt="6"/>
      <dgm:spPr/>
      <dgm:t>
        <a:bodyPr/>
        <a:lstStyle/>
        <a:p>
          <a:endParaRPr lang="en-US"/>
        </a:p>
      </dgm:t>
    </dgm:pt>
    <dgm:pt modelId="{537CC862-8674-45EF-90F7-4099E4470CF6}" type="pres">
      <dgm:prSet presAssocID="{D62FD3A7-9923-48F7-8963-9AB0D4A0BFF8}" presName="dummy" presStyleCnt="0"/>
      <dgm:spPr/>
    </dgm:pt>
    <dgm:pt modelId="{3E905BD9-6B3B-4587-BA26-5774A17B5F49}" type="pres">
      <dgm:prSet presAssocID="{D62FD3A7-9923-48F7-8963-9AB0D4A0BFF8}" presName="node" presStyleLbl="revTx" presStyleIdx="3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6EACE2B-EF6C-4D0E-93FA-ECB0A89B4EB4}" type="pres">
      <dgm:prSet presAssocID="{03441225-709F-483A-9A29-39B324FD6392}" presName="sibTrans" presStyleLbl="node1" presStyleIdx="3" presStyleCnt="6"/>
      <dgm:spPr/>
      <dgm:t>
        <a:bodyPr/>
        <a:lstStyle/>
        <a:p>
          <a:endParaRPr lang="en-US"/>
        </a:p>
      </dgm:t>
    </dgm:pt>
    <dgm:pt modelId="{D40E2BAF-9975-4208-9F44-E2E36DF2919E}" type="pres">
      <dgm:prSet presAssocID="{046D3831-9A28-44E1-98B4-FA19E9C2E327}" presName="dummy" presStyleCnt="0"/>
      <dgm:spPr/>
    </dgm:pt>
    <dgm:pt modelId="{466D613A-AF0A-47F9-BE62-C39B74C6B56B}" type="pres">
      <dgm:prSet presAssocID="{046D3831-9A28-44E1-98B4-FA19E9C2E327}" presName="node" presStyleLbl="revTx" presStyleIdx="4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95233D-7E89-4C39-BFDC-2283E6E0C640}" type="pres">
      <dgm:prSet presAssocID="{AE41DEA3-8F00-4790-8A6A-BC48E01259B7}" presName="sibTrans" presStyleLbl="node1" presStyleIdx="4" presStyleCnt="6"/>
      <dgm:spPr/>
      <dgm:t>
        <a:bodyPr/>
        <a:lstStyle/>
        <a:p>
          <a:endParaRPr lang="en-US"/>
        </a:p>
      </dgm:t>
    </dgm:pt>
    <dgm:pt modelId="{8FF18644-001E-42F4-80A3-E2C16E7EF602}" type="pres">
      <dgm:prSet presAssocID="{67F76AA3-7AD1-4F98-9F5D-AC2DB60C463A}" presName="dummy" presStyleCnt="0"/>
      <dgm:spPr/>
    </dgm:pt>
    <dgm:pt modelId="{F19C9676-340F-48FB-A2EE-8FF90EF30D98}" type="pres">
      <dgm:prSet presAssocID="{67F76AA3-7AD1-4F98-9F5D-AC2DB60C463A}" presName="node" presStyleLbl="revTx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638AECD-C36D-4245-91CF-E2824937BCFC}" type="pres">
      <dgm:prSet presAssocID="{477D652A-0AB2-44FA-88A1-5D8F424C140F}" presName="sibTrans" presStyleLbl="node1" presStyleIdx="5" presStyleCnt="6"/>
      <dgm:spPr/>
      <dgm:t>
        <a:bodyPr/>
        <a:lstStyle/>
        <a:p>
          <a:endParaRPr lang="en-US"/>
        </a:p>
      </dgm:t>
    </dgm:pt>
  </dgm:ptLst>
  <dgm:cxnLst>
    <dgm:cxn modelId="{3117308D-4BAA-408B-924A-E4F5AD1BFF00}" type="presOf" srcId="{9FB1D8DD-B5C9-4575-8065-AAFE5731BB77}" destId="{EB89FAD8-A6ED-4371-84C5-4EAF9B48E3A4}" srcOrd="0" destOrd="0" presId="urn:microsoft.com/office/officeart/2005/8/layout/cycle1"/>
    <dgm:cxn modelId="{C202DC0A-0F0F-485F-A3FA-6C010E01C5BD}" type="presOf" srcId="{8334CC85-4C2B-4EBD-A588-A746A03240E8}" destId="{9C3D51B0-0DA0-4F5B-8DB3-4A8FCDEEBEAD}" srcOrd="0" destOrd="0" presId="urn:microsoft.com/office/officeart/2005/8/layout/cycle1"/>
    <dgm:cxn modelId="{07B89C6E-67F8-4C55-AB7E-5E5F67B710BD}" type="presOf" srcId="{0B645B40-BE8D-4BE1-ADD1-7E551D57D794}" destId="{F9863B56-1850-4923-9169-780EFD868980}" srcOrd="0" destOrd="0" presId="urn:microsoft.com/office/officeart/2005/8/layout/cycle1"/>
    <dgm:cxn modelId="{93F0771D-E7C2-48E3-BB7C-0A9E54E43A58}" type="presOf" srcId="{03441225-709F-483A-9A29-39B324FD6392}" destId="{56EACE2B-EF6C-4D0E-93FA-ECB0A89B4EB4}" srcOrd="0" destOrd="0" presId="urn:microsoft.com/office/officeart/2005/8/layout/cycle1"/>
    <dgm:cxn modelId="{7204AC2E-9BF5-4788-9BC0-6E4DE38A1116}" srcId="{B9A81482-7978-465F-B375-2770A8430F03}" destId="{0B645B40-BE8D-4BE1-ADD1-7E551D57D794}" srcOrd="1" destOrd="0" parTransId="{0C3C5AC0-0281-4F8C-ABC7-A41C8F8318E7}" sibTransId="{8E83CE03-DF34-41BB-A9C4-20DB47010712}"/>
    <dgm:cxn modelId="{07F18814-0562-4275-BCB8-D959EA3643A3}" srcId="{B9A81482-7978-465F-B375-2770A8430F03}" destId="{D62FD3A7-9923-48F7-8963-9AB0D4A0BFF8}" srcOrd="3" destOrd="0" parTransId="{167810AB-770F-43A4-973C-48D686143C41}" sibTransId="{03441225-709F-483A-9A29-39B324FD6392}"/>
    <dgm:cxn modelId="{373F4D35-ED08-4847-991F-05717441C00F}" srcId="{B9A81482-7978-465F-B375-2770A8430F03}" destId="{046D3831-9A28-44E1-98B4-FA19E9C2E327}" srcOrd="4" destOrd="0" parTransId="{BB63E012-1450-4640-B1CF-6098B4F53738}" sibTransId="{AE41DEA3-8F00-4790-8A6A-BC48E01259B7}"/>
    <dgm:cxn modelId="{0A21C765-07E7-41AB-8D49-7788AC2ACFA9}" type="presOf" srcId="{8E83CE03-DF34-41BB-A9C4-20DB47010712}" destId="{E700EF41-80F1-459E-84C3-3CD04F0B255D}" srcOrd="0" destOrd="0" presId="urn:microsoft.com/office/officeart/2005/8/layout/cycle1"/>
    <dgm:cxn modelId="{839A9436-37DD-4264-A692-F1AE6C4E914C}" srcId="{B9A81482-7978-465F-B375-2770A8430F03}" destId="{9FB1D8DD-B5C9-4575-8065-AAFE5731BB77}" srcOrd="2" destOrd="0" parTransId="{B201D079-3B87-41AF-8352-79C925E79D99}" sibTransId="{93F7087F-E93B-4761-95FE-F1F4115B4B05}"/>
    <dgm:cxn modelId="{D5FB974D-7927-4257-9E7A-CEA1EF65AF66}" type="presOf" srcId="{B9A81482-7978-465F-B375-2770A8430F03}" destId="{10CB42DC-0D20-4E13-84A8-1C6AF67F397D}" srcOrd="0" destOrd="0" presId="urn:microsoft.com/office/officeart/2005/8/layout/cycle1"/>
    <dgm:cxn modelId="{82A077BB-3983-4BF4-9C62-E5962CC4FDD4}" type="presOf" srcId="{20895295-EAE2-417D-A188-D19C6656C5F3}" destId="{76BE0B34-C782-48DD-85A8-8CA8D536E04D}" srcOrd="0" destOrd="0" presId="urn:microsoft.com/office/officeart/2005/8/layout/cycle1"/>
    <dgm:cxn modelId="{08F0E43A-CE9B-4FED-85F4-E32C42899B31}" type="presOf" srcId="{477D652A-0AB2-44FA-88A1-5D8F424C140F}" destId="{1638AECD-C36D-4245-91CF-E2824937BCFC}" srcOrd="0" destOrd="0" presId="urn:microsoft.com/office/officeart/2005/8/layout/cycle1"/>
    <dgm:cxn modelId="{41236D6B-E980-4922-AE5C-3779A0BCC779}" type="presOf" srcId="{D62FD3A7-9923-48F7-8963-9AB0D4A0BFF8}" destId="{3E905BD9-6B3B-4587-BA26-5774A17B5F49}" srcOrd="0" destOrd="0" presId="urn:microsoft.com/office/officeart/2005/8/layout/cycle1"/>
    <dgm:cxn modelId="{8E56CC6B-8FE3-4A6B-818A-4B7F3CADD4AF}" type="presOf" srcId="{93F7087F-E93B-4761-95FE-F1F4115B4B05}" destId="{3E31649F-38B8-4FEC-9694-A4C9006959A6}" srcOrd="0" destOrd="0" presId="urn:microsoft.com/office/officeart/2005/8/layout/cycle1"/>
    <dgm:cxn modelId="{D91C9187-79A0-4EB9-B1E2-7B347B1F1385}" srcId="{B9A81482-7978-465F-B375-2770A8430F03}" destId="{20895295-EAE2-417D-A188-D19C6656C5F3}" srcOrd="0" destOrd="0" parTransId="{9AC39494-B673-4400-A22E-652BDA185F12}" sibTransId="{8334CC85-4C2B-4EBD-A588-A746A03240E8}"/>
    <dgm:cxn modelId="{C2B85FD8-041F-411C-B2B5-32DC99397810}" type="presOf" srcId="{67F76AA3-7AD1-4F98-9F5D-AC2DB60C463A}" destId="{F19C9676-340F-48FB-A2EE-8FF90EF30D98}" srcOrd="0" destOrd="0" presId="urn:microsoft.com/office/officeart/2005/8/layout/cycle1"/>
    <dgm:cxn modelId="{680AF3BC-4D89-4719-8B04-BFBFF589392D}" type="presOf" srcId="{046D3831-9A28-44E1-98B4-FA19E9C2E327}" destId="{466D613A-AF0A-47F9-BE62-C39B74C6B56B}" srcOrd="0" destOrd="0" presId="urn:microsoft.com/office/officeart/2005/8/layout/cycle1"/>
    <dgm:cxn modelId="{1AFFCE14-189E-4274-938A-4446504F7E2B}" srcId="{B9A81482-7978-465F-B375-2770A8430F03}" destId="{67F76AA3-7AD1-4F98-9F5D-AC2DB60C463A}" srcOrd="5" destOrd="0" parTransId="{A271BF27-CF2C-4D2A-9579-F10F83E2A383}" sibTransId="{477D652A-0AB2-44FA-88A1-5D8F424C140F}"/>
    <dgm:cxn modelId="{9511F53E-94CC-4166-9889-A2537B520FE1}" type="presOf" srcId="{AE41DEA3-8F00-4790-8A6A-BC48E01259B7}" destId="{6195233D-7E89-4C39-BFDC-2283E6E0C640}" srcOrd="0" destOrd="0" presId="urn:microsoft.com/office/officeart/2005/8/layout/cycle1"/>
    <dgm:cxn modelId="{FDDBC78B-5A14-4EEB-934D-9662D9077450}" type="presParOf" srcId="{10CB42DC-0D20-4E13-84A8-1C6AF67F397D}" destId="{F1FCE24A-6BCE-46BE-B3F8-68064A7DE8C5}" srcOrd="0" destOrd="0" presId="urn:microsoft.com/office/officeart/2005/8/layout/cycle1"/>
    <dgm:cxn modelId="{C70EBB45-ED54-472E-861E-FB3D49E56147}" type="presParOf" srcId="{10CB42DC-0D20-4E13-84A8-1C6AF67F397D}" destId="{76BE0B34-C782-48DD-85A8-8CA8D536E04D}" srcOrd="1" destOrd="0" presId="urn:microsoft.com/office/officeart/2005/8/layout/cycle1"/>
    <dgm:cxn modelId="{CB3ED59D-E0DA-482B-A02D-D1668FC2CCA8}" type="presParOf" srcId="{10CB42DC-0D20-4E13-84A8-1C6AF67F397D}" destId="{9C3D51B0-0DA0-4F5B-8DB3-4A8FCDEEBEAD}" srcOrd="2" destOrd="0" presId="urn:microsoft.com/office/officeart/2005/8/layout/cycle1"/>
    <dgm:cxn modelId="{F06520CD-6A52-4AE7-A828-21A83B047F9A}" type="presParOf" srcId="{10CB42DC-0D20-4E13-84A8-1C6AF67F397D}" destId="{9539FD9A-88B5-4C1B-BA19-0369321BAC4E}" srcOrd="3" destOrd="0" presId="urn:microsoft.com/office/officeart/2005/8/layout/cycle1"/>
    <dgm:cxn modelId="{B3A7407C-9441-4515-AFF3-0CC69ACA5DF9}" type="presParOf" srcId="{10CB42DC-0D20-4E13-84A8-1C6AF67F397D}" destId="{F9863B56-1850-4923-9169-780EFD868980}" srcOrd="4" destOrd="0" presId="urn:microsoft.com/office/officeart/2005/8/layout/cycle1"/>
    <dgm:cxn modelId="{CB48BB56-D8E3-4E74-BC81-7B1BF3C60AAD}" type="presParOf" srcId="{10CB42DC-0D20-4E13-84A8-1C6AF67F397D}" destId="{E700EF41-80F1-459E-84C3-3CD04F0B255D}" srcOrd="5" destOrd="0" presId="urn:microsoft.com/office/officeart/2005/8/layout/cycle1"/>
    <dgm:cxn modelId="{2ACD4725-6986-44C6-A0FE-565C29792345}" type="presParOf" srcId="{10CB42DC-0D20-4E13-84A8-1C6AF67F397D}" destId="{7B7B56F8-7BF6-445A-98C6-C39ACE7DD7A3}" srcOrd="6" destOrd="0" presId="urn:microsoft.com/office/officeart/2005/8/layout/cycle1"/>
    <dgm:cxn modelId="{49D20B4E-336C-4C94-AF38-6B4EBA758871}" type="presParOf" srcId="{10CB42DC-0D20-4E13-84A8-1C6AF67F397D}" destId="{EB89FAD8-A6ED-4371-84C5-4EAF9B48E3A4}" srcOrd="7" destOrd="0" presId="urn:microsoft.com/office/officeart/2005/8/layout/cycle1"/>
    <dgm:cxn modelId="{48E21270-06FB-42AF-8A5B-6AEEEBE59AEB}" type="presParOf" srcId="{10CB42DC-0D20-4E13-84A8-1C6AF67F397D}" destId="{3E31649F-38B8-4FEC-9694-A4C9006959A6}" srcOrd="8" destOrd="0" presId="urn:microsoft.com/office/officeart/2005/8/layout/cycle1"/>
    <dgm:cxn modelId="{57F21A7A-496F-4907-A5DC-72543F0946B5}" type="presParOf" srcId="{10CB42DC-0D20-4E13-84A8-1C6AF67F397D}" destId="{537CC862-8674-45EF-90F7-4099E4470CF6}" srcOrd="9" destOrd="0" presId="urn:microsoft.com/office/officeart/2005/8/layout/cycle1"/>
    <dgm:cxn modelId="{082605A6-31E9-4A84-B1F7-449B3821AF6C}" type="presParOf" srcId="{10CB42DC-0D20-4E13-84A8-1C6AF67F397D}" destId="{3E905BD9-6B3B-4587-BA26-5774A17B5F49}" srcOrd="10" destOrd="0" presId="urn:microsoft.com/office/officeart/2005/8/layout/cycle1"/>
    <dgm:cxn modelId="{C747B38A-7D96-4464-974D-69BAF044EBF7}" type="presParOf" srcId="{10CB42DC-0D20-4E13-84A8-1C6AF67F397D}" destId="{56EACE2B-EF6C-4D0E-93FA-ECB0A89B4EB4}" srcOrd="11" destOrd="0" presId="urn:microsoft.com/office/officeart/2005/8/layout/cycle1"/>
    <dgm:cxn modelId="{64422B9E-CCA0-424E-AA0B-D76FE9464D9C}" type="presParOf" srcId="{10CB42DC-0D20-4E13-84A8-1C6AF67F397D}" destId="{D40E2BAF-9975-4208-9F44-E2E36DF2919E}" srcOrd="12" destOrd="0" presId="urn:microsoft.com/office/officeart/2005/8/layout/cycle1"/>
    <dgm:cxn modelId="{74E7B1C9-0314-4579-A8D7-FE15588753DB}" type="presParOf" srcId="{10CB42DC-0D20-4E13-84A8-1C6AF67F397D}" destId="{466D613A-AF0A-47F9-BE62-C39B74C6B56B}" srcOrd="13" destOrd="0" presId="urn:microsoft.com/office/officeart/2005/8/layout/cycle1"/>
    <dgm:cxn modelId="{87C08C12-A9A5-4193-8733-D6277263617B}" type="presParOf" srcId="{10CB42DC-0D20-4E13-84A8-1C6AF67F397D}" destId="{6195233D-7E89-4C39-BFDC-2283E6E0C640}" srcOrd="14" destOrd="0" presId="urn:microsoft.com/office/officeart/2005/8/layout/cycle1"/>
    <dgm:cxn modelId="{C54D4F26-53FF-4501-BBE2-08883F3BB5B5}" type="presParOf" srcId="{10CB42DC-0D20-4E13-84A8-1C6AF67F397D}" destId="{8FF18644-001E-42F4-80A3-E2C16E7EF602}" srcOrd="15" destOrd="0" presId="urn:microsoft.com/office/officeart/2005/8/layout/cycle1"/>
    <dgm:cxn modelId="{2EAFCCE0-4DBB-4009-9AA5-BC799FBF50D0}" type="presParOf" srcId="{10CB42DC-0D20-4E13-84A8-1C6AF67F397D}" destId="{F19C9676-340F-48FB-A2EE-8FF90EF30D98}" srcOrd="16" destOrd="0" presId="urn:microsoft.com/office/officeart/2005/8/layout/cycle1"/>
    <dgm:cxn modelId="{1AE8CFDA-2F9E-4771-AA2D-D91E1D1625B8}" type="presParOf" srcId="{10CB42DC-0D20-4E13-84A8-1C6AF67F397D}" destId="{1638AECD-C36D-4245-91CF-E2824937BCFC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AB3194-E80F-471C-9BEB-38DBDECF689E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6F25FED-04F5-4C9E-B5A0-ED17C88AEB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8EBD706-8CE0-4395-8DB0-E807971DE4E6}" type="parTrans" cxnId="{095B64F9-F4AC-4BD3-B0E5-B31C565AF723}">
      <dgm:prSet/>
      <dgm:spPr/>
      <dgm:t>
        <a:bodyPr/>
        <a:lstStyle/>
        <a:p>
          <a:endParaRPr lang="en-US"/>
        </a:p>
      </dgm:t>
    </dgm:pt>
    <dgm:pt modelId="{7CC3F85A-E55F-415E-97C7-7128E5461631}" type="sibTrans" cxnId="{095B64F9-F4AC-4BD3-B0E5-B31C565AF723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9AB8712-DA07-446A-A560-54899977BD58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36083360-F92C-4436-894D-320548B51223}" type="parTrans" cxnId="{21A4A211-57D0-45FE-838C-91B5F152A2E1}">
      <dgm:prSet/>
      <dgm:spPr/>
      <dgm:t>
        <a:bodyPr/>
        <a:lstStyle/>
        <a:p>
          <a:endParaRPr lang="en-US"/>
        </a:p>
      </dgm:t>
    </dgm:pt>
    <dgm:pt modelId="{8801C391-5E37-4E10-84AE-D8508FBF81AD}" type="sibTrans" cxnId="{21A4A211-57D0-45FE-838C-91B5F152A2E1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638B6D3-2FB5-4965-B06B-391367E3FAB3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ồng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A869F9F-B980-4F41-B9F0-F8DB43E59708}" type="parTrans" cxnId="{0F1C70CE-0166-4785-BD57-8645429DAA7B}">
      <dgm:prSet/>
      <dgm:spPr/>
      <dgm:t>
        <a:bodyPr/>
        <a:lstStyle/>
        <a:p>
          <a:endParaRPr lang="en-US"/>
        </a:p>
      </dgm:t>
    </dgm:pt>
    <dgm:pt modelId="{19F3DB60-3BBB-4264-A13E-69D75E653F77}" type="sibTrans" cxnId="{0F1C70CE-0166-4785-BD57-8645429DAA7B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76F4862-57A7-4C63-B074-40D05786F7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AA942C-5875-4E4F-B6FE-70D5CEE625ED}" type="parTrans" cxnId="{49279499-D61C-457C-AEA5-0D97C8EF157A}">
      <dgm:prSet/>
      <dgm:spPr/>
      <dgm:t>
        <a:bodyPr/>
        <a:lstStyle/>
        <a:p>
          <a:endParaRPr lang="en-US"/>
        </a:p>
      </dgm:t>
    </dgm:pt>
    <dgm:pt modelId="{BEF17EA3-3E4C-41BB-9681-A34496DFC893}" type="sibTrans" cxnId="{49279499-D61C-457C-AEA5-0D97C8EF157A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6EBE186-D959-401E-87A0-11B852139CC5}">
      <dgm:prSet custT="1"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DBAC2A5-1574-4DDC-9E77-260EC2BE4C4D}" type="parTrans" cxnId="{87910D84-6C15-40FA-9D96-532E9621C7CE}">
      <dgm:prSet/>
      <dgm:spPr/>
      <dgm:t>
        <a:bodyPr/>
        <a:lstStyle/>
        <a:p>
          <a:endParaRPr lang="en-US"/>
        </a:p>
      </dgm:t>
    </dgm:pt>
    <dgm:pt modelId="{8D9D92D4-7976-40C6-BC32-9597775EBB64}" type="sibTrans" cxnId="{87910D84-6C15-40FA-9D96-532E9621C7CE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8C2AD1-550D-422D-8EEE-3514A2E03E2E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3E21B8-39A7-4F08-B74D-17FEF322C426}" type="sibTrans" cxnId="{EAFB0652-C822-41C7-93A1-5E958FE30D52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F1EE666-81C4-4359-9867-F2E75C24D96F}" type="parTrans" cxnId="{EAFB0652-C822-41C7-93A1-5E958FE30D52}">
      <dgm:prSet/>
      <dgm:spPr/>
      <dgm:t>
        <a:bodyPr/>
        <a:lstStyle/>
        <a:p>
          <a:endParaRPr lang="en-US"/>
        </a:p>
      </dgm:t>
    </dgm:pt>
    <dgm:pt modelId="{0A68AFAF-D3C0-423A-BE48-AAF290BB734A}" type="pres">
      <dgm:prSet presAssocID="{7AAB3194-E80F-471C-9BEB-38DBDECF689E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1EFC8EA-440F-488A-AD69-001727422E0C}" type="pres">
      <dgm:prSet presAssocID="{418C2AD1-550D-422D-8EEE-3514A2E03E2E}" presName="dummy" presStyleCnt="0"/>
      <dgm:spPr/>
    </dgm:pt>
    <dgm:pt modelId="{DBBD8998-5F06-4EBA-B512-64939F41DB16}" type="pres">
      <dgm:prSet presAssocID="{418C2AD1-550D-422D-8EEE-3514A2E03E2E}" presName="node" presStyleLbl="revTx" presStyleIdx="0" presStyleCnt="6" custScaleX="901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6D3DA3-871C-486A-B1BF-019359F6455D}" type="pres">
      <dgm:prSet presAssocID="{643E21B8-39A7-4F08-B74D-17FEF322C426}" presName="sibTrans" presStyleLbl="node1" presStyleIdx="0" presStyleCnt="6"/>
      <dgm:spPr/>
      <dgm:t>
        <a:bodyPr/>
        <a:lstStyle/>
        <a:p>
          <a:endParaRPr lang="en-US"/>
        </a:p>
      </dgm:t>
    </dgm:pt>
    <dgm:pt modelId="{661021A4-D843-4210-8153-7F694941B354}" type="pres">
      <dgm:prSet presAssocID="{96F25FED-04F5-4C9E-B5A0-ED17C88AEBAA}" presName="dummy" presStyleCnt="0"/>
      <dgm:spPr/>
    </dgm:pt>
    <dgm:pt modelId="{3344840B-51A3-4AD5-8D3A-57A5236FF7CB}" type="pres">
      <dgm:prSet presAssocID="{96F25FED-04F5-4C9E-B5A0-ED17C88AEBAA}" presName="node" presStyleLbl="revTx" presStyleIdx="1" presStyleCnt="6" custScaleX="3121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16E436-324B-4483-A716-F694753DF288}" type="pres">
      <dgm:prSet presAssocID="{7CC3F85A-E55F-415E-97C7-7128E5461631}" presName="sibTrans" presStyleLbl="node1" presStyleIdx="1" presStyleCnt="6"/>
      <dgm:spPr/>
      <dgm:t>
        <a:bodyPr/>
        <a:lstStyle/>
        <a:p>
          <a:endParaRPr lang="en-US"/>
        </a:p>
      </dgm:t>
    </dgm:pt>
    <dgm:pt modelId="{981064F1-5969-4BC6-9F80-416C8EB4747D}" type="pres">
      <dgm:prSet presAssocID="{39AB8712-DA07-446A-A560-54899977BD58}" presName="dummy" presStyleCnt="0"/>
      <dgm:spPr/>
    </dgm:pt>
    <dgm:pt modelId="{76CAF76C-8286-4D46-A567-B92950625145}" type="pres">
      <dgm:prSet presAssocID="{39AB8712-DA07-446A-A560-54899977BD58}" presName="node" presStyleLbl="revTx" presStyleIdx="2" presStyleCnt="6" custScaleX="281338" custScaleY="69542" custRadScaleRad="102657" custRadScaleInc="-592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61ED4D-7D6A-4D5A-B19C-1D3ECBA52286}" type="pres">
      <dgm:prSet presAssocID="{8801C391-5E37-4E10-84AE-D8508FBF81AD}" presName="sibTrans" presStyleLbl="node1" presStyleIdx="2" presStyleCnt="6"/>
      <dgm:spPr/>
      <dgm:t>
        <a:bodyPr/>
        <a:lstStyle/>
        <a:p>
          <a:endParaRPr lang="en-US"/>
        </a:p>
      </dgm:t>
    </dgm:pt>
    <dgm:pt modelId="{07570F74-43BC-4224-BEF0-227AA0470E9F}" type="pres">
      <dgm:prSet presAssocID="{A638B6D3-2FB5-4965-B06B-391367E3FAB3}" presName="dummy" presStyleCnt="0"/>
      <dgm:spPr/>
    </dgm:pt>
    <dgm:pt modelId="{D00A4307-A3C6-4368-96EA-3B8A3E0F4A84}" type="pres">
      <dgm:prSet presAssocID="{A638B6D3-2FB5-4965-B06B-391367E3FAB3}" presName="node" presStyleLbl="revTx" presStyleIdx="3" presStyleCnt="6" custAng="0" custScaleX="2491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02E87CC-7BF3-44DD-8A7F-9FFA9A19D218}" type="pres">
      <dgm:prSet presAssocID="{19F3DB60-3BBB-4264-A13E-69D75E653F77}" presName="sibTrans" presStyleLbl="node1" presStyleIdx="3" presStyleCnt="6"/>
      <dgm:spPr/>
      <dgm:t>
        <a:bodyPr/>
        <a:lstStyle/>
        <a:p>
          <a:endParaRPr lang="en-US"/>
        </a:p>
      </dgm:t>
    </dgm:pt>
    <dgm:pt modelId="{E1E3DFE7-E410-49A4-BCAB-D2C9807001BE}" type="pres">
      <dgm:prSet presAssocID="{876F4862-57A7-4C63-B074-40D05786F7AA}" presName="dummy" presStyleCnt="0"/>
      <dgm:spPr/>
    </dgm:pt>
    <dgm:pt modelId="{D36DFF8F-5BED-4BD9-B3B5-5699AD4FCC70}" type="pres">
      <dgm:prSet presAssocID="{876F4862-57A7-4C63-B074-40D05786F7AA}" presName="node" presStyleLbl="revTx" presStyleIdx="4" presStyleCnt="6" custScaleX="2498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CC4CAA-D1B3-42AF-B67C-2BB665702AE1}" type="pres">
      <dgm:prSet presAssocID="{BEF17EA3-3E4C-41BB-9681-A34496DFC893}" presName="sibTrans" presStyleLbl="node1" presStyleIdx="4" presStyleCnt="6"/>
      <dgm:spPr/>
      <dgm:t>
        <a:bodyPr/>
        <a:lstStyle/>
        <a:p>
          <a:endParaRPr lang="en-US"/>
        </a:p>
      </dgm:t>
    </dgm:pt>
    <dgm:pt modelId="{AC73AB2F-AA1E-46A5-B984-393F0BC79ACD}" type="pres">
      <dgm:prSet presAssocID="{06EBE186-D959-401E-87A0-11B852139CC5}" presName="dummy" presStyleCnt="0"/>
      <dgm:spPr/>
    </dgm:pt>
    <dgm:pt modelId="{AD77D022-9266-4B49-9F68-E912AC547086}" type="pres">
      <dgm:prSet presAssocID="{06EBE186-D959-401E-87A0-11B852139CC5}" presName="node" presStyleLbl="revTx" presStyleIdx="5" presStyleCnt="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46E86A-ABAE-41ED-9D0C-95E26B448AB7}" type="pres">
      <dgm:prSet presAssocID="{8D9D92D4-7976-40C6-BC32-9597775EBB64}" presName="sibTrans" presStyleLbl="node1" presStyleIdx="5" presStyleCnt="6"/>
      <dgm:spPr/>
      <dgm:t>
        <a:bodyPr/>
        <a:lstStyle/>
        <a:p>
          <a:endParaRPr lang="en-US"/>
        </a:p>
      </dgm:t>
    </dgm:pt>
  </dgm:ptLst>
  <dgm:cxnLst>
    <dgm:cxn modelId="{4DAC665E-8CF8-42A4-A054-5C51F400AD9D}" type="presOf" srcId="{7AAB3194-E80F-471C-9BEB-38DBDECF689E}" destId="{0A68AFAF-D3C0-423A-BE48-AAF290BB734A}" srcOrd="0" destOrd="0" presId="urn:microsoft.com/office/officeart/2005/8/layout/cycle1"/>
    <dgm:cxn modelId="{2AC22D13-2CDE-4EF3-B0CF-8B46F241A4D5}" type="presOf" srcId="{A638B6D3-2FB5-4965-B06B-391367E3FAB3}" destId="{D00A4307-A3C6-4368-96EA-3B8A3E0F4A84}" srcOrd="0" destOrd="0" presId="urn:microsoft.com/office/officeart/2005/8/layout/cycle1"/>
    <dgm:cxn modelId="{0AAB742F-6BF5-47E1-B2A7-C05B5A088760}" type="presOf" srcId="{19F3DB60-3BBB-4264-A13E-69D75E653F77}" destId="{E02E87CC-7BF3-44DD-8A7F-9FFA9A19D218}" srcOrd="0" destOrd="0" presId="urn:microsoft.com/office/officeart/2005/8/layout/cycle1"/>
    <dgm:cxn modelId="{C70308DD-FBFA-418D-88A3-87EA9279FAC0}" type="presOf" srcId="{418C2AD1-550D-422D-8EEE-3514A2E03E2E}" destId="{DBBD8998-5F06-4EBA-B512-64939F41DB16}" srcOrd="0" destOrd="0" presId="urn:microsoft.com/office/officeart/2005/8/layout/cycle1"/>
    <dgm:cxn modelId="{9EB8FC3E-6A2D-4652-936F-FC91223E170C}" type="presOf" srcId="{BEF17EA3-3E4C-41BB-9681-A34496DFC893}" destId="{45CC4CAA-D1B3-42AF-B67C-2BB665702AE1}" srcOrd="0" destOrd="0" presId="urn:microsoft.com/office/officeart/2005/8/layout/cycle1"/>
    <dgm:cxn modelId="{230131F1-1F53-4B94-A034-D9B1A4BC305C}" type="presOf" srcId="{8D9D92D4-7976-40C6-BC32-9597775EBB64}" destId="{C646E86A-ABAE-41ED-9D0C-95E26B448AB7}" srcOrd="0" destOrd="0" presId="urn:microsoft.com/office/officeart/2005/8/layout/cycle1"/>
    <dgm:cxn modelId="{7A890139-8EFB-4F9A-82AB-FB83B8DE40C5}" type="presOf" srcId="{96F25FED-04F5-4C9E-B5A0-ED17C88AEBAA}" destId="{3344840B-51A3-4AD5-8D3A-57A5236FF7CB}" srcOrd="0" destOrd="0" presId="urn:microsoft.com/office/officeart/2005/8/layout/cycle1"/>
    <dgm:cxn modelId="{F86428D9-96C7-4D26-B535-F23EAE5A92BF}" type="presOf" srcId="{8801C391-5E37-4E10-84AE-D8508FBF81AD}" destId="{5961ED4D-7D6A-4D5A-B19C-1D3ECBA52286}" srcOrd="0" destOrd="0" presId="urn:microsoft.com/office/officeart/2005/8/layout/cycle1"/>
    <dgm:cxn modelId="{095B64F9-F4AC-4BD3-B0E5-B31C565AF723}" srcId="{7AAB3194-E80F-471C-9BEB-38DBDECF689E}" destId="{96F25FED-04F5-4C9E-B5A0-ED17C88AEBAA}" srcOrd="1" destOrd="0" parTransId="{28EBD706-8CE0-4395-8DB0-E807971DE4E6}" sibTransId="{7CC3F85A-E55F-415E-97C7-7128E5461631}"/>
    <dgm:cxn modelId="{87910D84-6C15-40FA-9D96-532E9621C7CE}" srcId="{7AAB3194-E80F-471C-9BEB-38DBDECF689E}" destId="{06EBE186-D959-401E-87A0-11B852139CC5}" srcOrd="5" destOrd="0" parTransId="{BDBAC2A5-1574-4DDC-9E77-260EC2BE4C4D}" sibTransId="{8D9D92D4-7976-40C6-BC32-9597775EBB64}"/>
    <dgm:cxn modelId="{3AFCBFB3-7101-481E-863E-095354459FA6}" type="presOf" srcId="{876F4862-57A7-4C63-B074-40D05786F7AA}" destId="{D36DFF8F-5BED-4BD9-B3B5-5699AD4FCC70}" srcOrd="0" destOrd="0" presId="urn:microsoft.com/office/officeart/2005/8/layout/cycle1"/>
    <dgm:cxn modelId="{A420BF21-756C-477D-BF72-9A8EAB5C86FC}" type="presOf" srcId="{643E21B8-39A7-4F08-B74D-17FEF322C426}" destId="{E66D3DA3-871C-486A-B1BF-019359F6455D}" srcOrd="0" destOrd="0" presId="urn:microsoft.com/office/officeart/2005/8/layout/cycle1"/>
    <dgm:cxn modelId="{CAE5B12A-AF05-4908-8610-30677171EAD2}" type="presOf" srcId="{06EBE186-D959-401E-87A0-11B852139CC5}" destId="{AD77D022-9266-4B49-9F68-E912AC547086}" srcOrd="0" destOrd="0" presId="urn:microsoft.com/office/officeart/2005/8/layout/cycle1"/>
    <dgm:cxn modelId="{2CAA68D5-CE19-4BC8-B32F-6AC7E3B95600}" type="presOf" srcId="{39AB8712-DA07-446A-A560-54899977BD58}" destId="{76CAF76C-8286-4D46-A567-B92950625145}" srcOrd="0" destOrd="0" presId="urn:microsoft.com/office/officeart/2005/8/layout/cycle1"/>
    <dgm:cxn modelId="{21A4A211-57D0-45FE-838C-91B5F152A2E1}" srcId="{7AAB3194-E80F-471C-9BEB-38DBDECF689E}" destId="{39AB8712-DA07-446A-A560-54899977BD58}" srcOrd="2" destOrd="0" parTransId="{36083360-F92C-4436-894D-320548B51223}" sibTransId="{8801C391-5E37-4E10-84AE-D8508FBF81AD}"/>
    <dgm:cxn modelId="{4AA6D7D1-0048-479E-95C5-72F589FD2752}" type="presOf" srcId="{7CC3F85A-E55F-415E-97C7-7128E5461631}" destId="{A716E436-324B-4483-A716-F694753DF288}" srcOrd="0" destOrd="0" presId="urn:microsoft.com/office/officeart/2005/8/layout/cycle1"/>
    <dgm:cxn modelId="{49279499-D61C-457C-AEA5-0D97C8EF157A}" srcId="{7AAB3194-E80F-471C-9BEB-38DBDECF689E}" destId="{876F4862-57A7-4C63-B074-40D05786F7AA}" srcOrd="4" destOrd="0" parTransId="{7EAA942C-5875-4E4F-B6FE-70D5CEE625ED}" sibTransId="{BEF17EA3-3E4C-41BB-9681-A34496DFC893}"/>
    <dgm:cxn modelId="{0F1C70CE-0166-4785-BD57-8645429DAA7B}" srcId="{7AAB3194-E80F-471C-9BEB-38DBDECF689E}" destId="{A638B6D3-2FB5-4965-B06B-391367E3FAB3}" srcOrd="3" destOrd="0" parTransId="{EA869F9F-B980-4F41-B9F0-F8DB43E59708}" sibTransId="{19F3DB60-3BBB-4264-A13E-69D75E653F77}"/>
    <dgm:cxn modelId="{EAFB0652-C822-41C7-93A1-5E958FE30D52}" srcId="{7AAB3194-E80F-471C-9BEB-38DBDECF689E}" destId="{418C2AD1-550D-422D-8EEE-3514A2E03E2E}" srcOrd="0" destOrd="0" parTransId="{5F1EE666-81C4-4359-9867-F2E75C24D96F}" sibTransId="{643E21B8-39A7-4F08-B74D-17FEF322C426}"/>
    <dgm:cxn modelId="{3EE9A1C8-CC0B-4461-9AAC-D0BDDE4D5F3E}" type="presParOf" srcId="{0A68AFAF-D3C0-423A-BE48-AAF290BB734A}" destId="{91EFC8EA-440F-488A-AD69-001727422E0C}" srcOrd="0" destOrd="0" presId="urn:microsoft.com/office/officeart/2005/8/layout/cycle1"/>
    <dgm:cxn modelId="{AF09DC75-495C-43EE-9141-0D7E35659490}" type="presParOf" srcId="{0A68AFAF-D3C0-423A-BE48-AAF290BB734A}" destId="{DBBD8998-5F06-4EBA-B512-64939F41DB16}" srcOrd="1" destOrd="0" presId="urn:microsoft.com/office/officeart/2005/8/layout/cycle1"/>
    <dgm:cxn modelId="{5EE99919-FD5A-467D-8A3C-DE822531F51B}" type="presParOf" srcId="{0A68AFAF-D3C0-423A-BE48-AAF290BB734A}" destId="{E66D3DA3-871C-486A-B1BF-019359F6455D}" srcOrd="2" destOrd="0" presId="urn:microsoft.com/office/officeart/2005/8/layout/cycle1"/>
    <dgm:cxn modelId="{CDEA96EC-ACD6-4045-9E11-8AA41FDB2F83}" type="presParOf" srcId="{0A68AFAF-D3C0-423A-BE48-AAF290BB734A}" destId="{661021A4-D843-4210-8153-7F694941B354}" srcOrd="3" destOrd="0" presId="urn:microsoft.com/office/officeart/2005/8/layout/cycle1"/>
    <dgm:cxn modelId="{A436C5C0-6BF9-4CC5-B2B8-F0E400F9DC73}" type="presParOf" srcId="{0A68AFAF-D3C0-423A-BE48-AAF290BB734A}" destId="{3344840B-51A3-4AD5-8D3A-57A5236FF7CB}" srcOrd="4" destOrd="0" presId="urn:microsoft.com/office/officeart/2005/8/layout/cycle1"/>
    <dgm:cxn modelId="{BD2AB03D-1D97-4EA2-9CFE-EDBC8D7130E5}" type="presParOf" srcId="{0A68AFAF-D3C0-423A-BE48-AAF290BB734A}" destId="{A716E436-324B-4483-A716-F694753DF288}" srcOrd="5" destOrd="0" presId="urn:microsoft.com/office/officeart/2005/8/layout/cycle1"/>
    <dgm:cxn modelId="{37DD7310-30EB-426C-BB67-FDBCD4A59FB3}" type="presParOf" srcId="{0A68AFAF-D3C0-423A-BE48-AAF290BB734A}" destId="{981064F1-5969-4BC6-9F80-416C8EB4747D}" srcOrd="6" destOrd="0" presId="urn:microsoft.com/office/officeart/2005/8/layout/cycle1"/>
    <dgm:cxn modelId="{FBC042D3-9D65-4A45-80BA-CB177BF6E9B8}" type="presParOf" srcId="{0A68AFAF-D3C0-423A-BE48-AAF290BB734A}" destId="{76CAF76C-8286-4D46-A567-B92950625145}" srcOrd="7" destOrd="0" presId="urn:microsoft.com/office/officeart/2005/8/layout/cycle1"/>
    <dgm:cxn modelId="{9E52ABC4-DE17-403F-B7AF-88B9A3F88A36}" type="presParOf" srcId="{0A68AFAF-D3C0-423A-BE48-AAF290BB734A}" destId="{5961ED4D-7D6A-4D5A-B19C-1D3ECBA52286}" srcOrd="8" destOrd="0" presId="urn:microsoft.com/office/officeart/2005/8/layout/cycle1"/>
    <dgm:cxn modelId="{32607DEA-E0D9-4D12-B29E-F45B04737DC5}" type="presParOf" srcId="{0A68AFAF-D3C0-423A-BE48-AAF290BB734A}" destId="{07570F74-43BC-4224-BEF0-227AA0470E9F}" srcOrd="9" destOrd="0" presId="urn:microsoft.com/office/officeart/2005/8/layout/cycle1"/>
    <dgm:cxn modelId="{B8080D25-C519-4C10-BF6B-E291939A32C1}" type="presParOf" srcId="{0A68AFAF-D3C0-423A-BE48-AAF290BB734A}" destId="{D00A4307-A3C6-4368-96EA-3B8A3E0F4A84}" srcOrd="10" destOrd="0" presId="urn:microsoft.com/office/officeart/2005/8/layout/cycle1"/>
    <dgm:cxn modelId="{9E212744-ED3C-421B-8784-7320BAF36EAE}" type="presParOf" srcId="{0A68AFAF-D3C0-423A-BE48-AAF290BB734A}" destId="{E02E87CC-7BF3-44DD-8A7F-9FFA9A19D218}" srcOrd="11" destOrd="0" presId="urn:microsoft.com/office/officeart/2005/8/layout/cycle1"/>
    <dgm:cxn modelId="{0451DC22-791D-44EF-A502-4DBB73418E21}" type="presParOf" srcId="{0A68AFAF-D3C0-423A-BE48-AAF290BB734A}" destId="{E1E3DFE7-E410-49A4-BCAB-D2C9807001BE}" srcOrd="12" destOrd="0" presId="urn:microsoft.com/office/officeart/2005/8/layout/cycle1"/>
    <dgm:cxn modelId="{A5C0958B-3F27-44E3-B0DD-CA1A2A570AAD}" type="presParOf" srcId="{0A68AFAF-D3C0-423A-BE48-AAF290BB734A}" destId="{D36DFF8F-5BED-4BD9-B3B5-5699AD4FCC70}" srcOrd="13" destOrd="0" presId="urn:microsoft.com/office/officeart/2005/8/layout/cycle1"/>
    <dgm:cxn modelId="{8251D1A9-C9A7-4005-939D-6F62AB67DF87}" type="presParOf" srcId="{0A68AFAF-D3C0-423A-BE48-AAF290BB734A}" destId="{45CC4CAA-D1B3-42AF-B67C-2BB665702AE1}" srcOrd="14" destOrd="0" presId="urn:microsoft.com/office/officeart/2005/8/layout/cycle1"/>
    <dgm:cxn modelId="{6E743EE5-507D-4A5C-B1DA-942D24A850AF}" type="presParOf" srcId="{0A68AFAF-D3C0-423A-BE48-AAF290BB734A}" destId="{AC73AB2F-AA1E-46A5-B984-393F0BC79ACD}" srcOrd="15" destOrd="0" presId="urn:microsoft.com/office/officeart/2005/8/layout/cycle1"/>
    <dgm:cxn modelId="{45FBC7DB-3376-4BE1-94F5-09701C0A1D99}" type="presParOf" srcId="{0A68AFAF-D3C0-423A-BE48-AAF290BB734A}" destId="{AD77D022-9266-4B49-9F68-E912AC547086}" srcOrd="16" destOrd="0" presId="urn:microsoft.com/office/officeart/2005/8/layout/cycle1"/>
    <dgm:cxn modelId="{6BA482C5-A7B6-457A-98ED-2105EDC2CA99}" type="presParOf" srcId="{0A68AFAF-D3C0-423A-BE48-AAF290BB734A}" destId="{C646E86A-ABAE-41ED-9D0C-95E26B448AB7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BE0B34-C782-48DD-85A8-8CA8D536E04D}">
      <dsp:nvSpPr>
        <dsp:cNvPr id="0" name=""/>
        <dsp:cNvSpPr/>
      </dsp:nvSpPr>
      <dsp:spPr>
        <a:xfrm>
          <a:off x="3646948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3646948" y="7500"/>
        <a:ext cx="666756" cy="666756"/>
      </dsp:txXfrm>
    </dsp:sp>
    <dsp:sp modelId="{9C3D51B0-0DA0-4F5B-8DB3-4A8FCDEEBEA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0573529"/>
            <a:gd name="adj4" fmla="val 189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863B56-1850-4923-9169-780EFD868980}">
      <dsp:nvSpPr>
        <dsp:cNvPr id="0" name=""/>
        <dsp:cNvSpPr/>
      </dsp:nvSpPr>
      <dsp:spPr>
        <a:xfrm>
          <a:off x="4391451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4391451" y="1297018"/>
        <a:ext cx="666756" cy="666756"/>
      </dsp:txXfrm>
    </dsp:sp>
    <dsp:sp modelId="{E700EF41-80F1-459E-84C3-3CD04F0B255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367186"/>
            <a:gd name="adj4" fmla="val 7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89FAD8-A6ED-4371-84C5-4EAF9B48E3A4}">
      <dsp:nvSpPr>
        <dsp:cNvPr id="0" name=""/>
        <dsp:cNvSpPr/>
      </dsp:nvSpPr>
      <dsp:spPr>
        <a:xfrm>
          <a:off x="3646948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</a:t>
          </a:r>
        </a:p>
      </dsp:txBody>
      <dsp:txXfrm>
        <a:off x="3646948" y="2586536"/>
        <a:ext cx="666756" cy="666756"/>
      </dsp:txXfrm>
    </dsp:sp>
    <dsp:sp modelId="{3E31649F-38B8-4FEC-9694-A4C9006959A6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6111476"/>
            <a:gd name="adj4" fmla="val 44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905BD9-6B3B-4587-BA26-5774A17B5F49}">
      <dsp:nvSpPr>
        <dsp:cNvPr id="0" name=""/>
        <dsp:cNvSpPr/>
      </dsp:nvSpPr>
      <dsp:spPr>
        <a:xfrm>
          <a:off x="2157941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2157941" y="2586536"/>
        <a:ext cx="666756" cy="666756"/>
      </dsp:txXfrm>
    </dsp:sp>
    <dsp:sp modelId="{56EACE2B-EF6C-4D0E-93FA-ECB0A89B4EB4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9773529"/>
            <a:gd name="adj4" fmla="val 81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6D613A-AF0A-47F9-BE62-C39B74C6B56B}">
      <dsp:nvSpPr>
        <dsp:cNvPr id="0" name=""/>
        <dsp:cNvSpPr/>
      </dsp:nvSpPr>
      <dsp:spPr>
        <a:xfrm>
          <a:off x="1413437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1413437" y="1297018"/>
        <a:ext cx="666756" cy="666756"/>
      </dsp:txXfrm>
    </dsp:sp>
    <dsp:sp modelId="{6195233D-7E89-4C39-BFDC-2283E6E0C640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3167186"/>
            <a:gd name="adj4" fmla="val 115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9C9676-340F-48FB-A2EE-8FF90EF30D98}">
      <dsp:nvSpPr>
        <dsp:cNvPr id="0" name=""/>
        <dsp:cNvSpPr/>
      </dsp:nvSpPr>
      <dsp:spPr>
        <a:xfrm>
          <a:off x="2157941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/>
            <a:t>....</a:t>
          </a:r>
        </a:p>
      </dsp:txBody>
      <dsp:txXfrm>
        <a:off x="2157941" y="7500"/>
        <a:ext cx="666756" cy="666756"/>
      </dsp:txXfrm>
    </dsp:sp>
    <dsp:sp modelId="{1638AECD-C36D-4245-91CF-E2824937BCFC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6911476"/>
            <a:gd name="adj4" fmla="val 152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BD8998-5F06-4EBA-B512-64939F41DB16}">
      <dsp:nvSpPr>
        <dsp:cNvPr id="0" name=""/>
        <dsp:cNvSpPr/>
      </dsp:nvSpPr>
      <dsp:spPr>
        <a:xfrm>
          <a:off x="4535286" y="12913"/>
          <a:ext cx="99509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35286" y="12913"/>
        <a:ext cx="995091" cy="1103976"/>
      </dsp:txXfrm>
    </dsp:sp>
    <dsp:sp modelId="{E66D3DA3-871C-486A-B1BF-019359F6455D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20572378"/>
            <a:gd name="adj4" fmla="val 18875424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44840B-51A3-4AD5-8D3A-57A5236FF7CB}">
      <dsp:nvSpPr>
        <dsp:cNvPr id="0" name=""/>
        <dsp:cNvSpPr/>
      </dsp:nvSpPr>
      <dsp:spPr>
        <a:xfrm>
          <a:off x="4540933" y="2145661"/>
          <a:ext cx="344648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40933" y="2145661"/>
        <a:ext cx="3446481" cy="1103976"/>
      </dsp:txXfrm>
    </dsp:sp>
    <dsp:sp modelId="{A716E436-324B-4483-A716-F694753DF288}">
      <dsp:nvSpPr>
        <dsp:cNvPr id="0" name=""/>
        <dsp:cNvSpPr/>
      </dsp:nvSpPr>
      <dsp:spPr>
        <a:xfrm>
          <a:off x="1074269" y="162106"/>
          <a:ext cx="5391800" cy="5391800"/>
        </a:xfrm>
        <a:prstGeom prst="circularArrow">
          <a:avLst>
            <a:gd name="adj1" fmla="val 3993"/>
            <a:gd name="adj2" fmla="val 250481"/>
            <a:gd name="adj3" fmla="val 1725277"/>
            <a:gd name="adj4" fmla="val 549022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CAF76C-8286-4D46-A567-B92950625145}">
      <dsp:nvSpPr>
        <dsp:cNvPr id="0" name=""/>
        <dsp:cNvSpPr/>
      </dsp:nvSpPr>
      <dsp:spPr>
        <a:xfrm>
          <a:off x="3935517" y="4196731"/>
          <a:ext cx="3105904" cy="7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3935517" y="4196731"/>
        <a:ext cx="3105904" cy="767727"/>
      </dsp:txXfrm>
    </dsp:sp>
    <dsp:sp modelId="{5961ED4D-7D6A-4D5A-B19C-1D3ECBA52286}">
      <dsp:nvSpPr>
        <dsp:cNvPr id="0" name=""/>
        <dsp:cNvSpPr/>
      </dsp:nvSpPr>
      <dsp:spPr>
        <a:xfrm>
          <a:off x="1272167" y="-2351"/>
          <a:ext cx="5391800" cy="5391800"/>
        </a:xfrm>
        <a:prstGeom prst="circularArrow">
          <a:avLst>
            <a:gd name="adj1" fmla="val 3993"/>
            <a:gd name="adj2" fmla="val 250481"/>
            <a:gd name="adj3" fmla="val 5181235"/>
            <a:gd name="adj4" fmla="val 4034345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0A4307-A3C6-4368-96EA-3B8A3E0F4A84}">
      <dsp:nvSpPr>
        <dsp:cNvPr id="0" name=""/>
        <dsp:cNvSpPr/>
      </dsp:nvSpPr>
      <dsp:spPr>
        <a:xfrm>
          <a:off x="1194945" y="4278409"/>
          <a:ext cx="2750402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hồng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94945" y="4278409"/>
        <a:ext cx="2750402" cy="1103976"/>
      </dsp:txXfrm>
    </dsp:sp>
    <dsp:sp modelId="{E02E87CC-7BF3-44DD-8A7F-9FFA9A19D218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9772378"/>
            <a:gd name="adj4" fmla="val 8404050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6DFF8F-5BED-4BD9-B3B5-5699AD4FCC70}">
      <dsp:nvSpPr>
        <dsp:cNvPr id="0" name=""/>
        <dsp:cNvSpPr/>
      </dsp:nvSpPr>
      <dsp:spPr>
        <a:xfrm>
          <a:off x="-40338" y="2145661"/>
          <a:ext cx="2758284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-40338" y="2145661"/>
        <a:ext cx="2758284" cy="1103976"/>
      </dsp:txXfrm>
    </dsp:sp>
    <dsp:sp modelId="{45CC4CAA-D1B3-42AF-B67C-2BB665702AE1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3165674"/>
            <a:gd name="adj4" fmla="val 11577141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77D022-9266-4B49-9F68-E912AC547086}">
      <dsp:nvSpPr>
        <dsp:cNvPr id="0" name=""/>
        <dsp:cNvSpPr/>
      </dsp:nvSpPr>
      <dsp:spPr>
        <a:xfrm>
          <a:off x="2018158" y="12913"/>
          <a:ext cx="1103976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018158" y="12913"/>
        <a:ext cx="1103976" cy="1103976"/>
      </dsp:txXfrm>
    </dsp:sp>
    <dsp:sp modelId="{C646E86A-ABAE-41ED-9D0C-95E26B448AB7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6989649"/>
            <a:gd name="adj4" fmla="val 15239206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797">
            <a:hlinkClick r:id="" action="ppaction://media"/>
            <a:extLst>
              <a:ext uri="{FF2B5EF4-FFF2-40B4-BE49-F238E27FC236}">
                <a16:creationId xmlns:a16="http://schemas.microsoft.com/office/drawing/2014/main" id="{CCCE7297-F4E1-4ED4-9FC0-DABFE273A501}"/>
              </a:ext>
            </a:extLst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18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68400-40BE-432B-B065-CE95AE3DA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4F8D77-48AD-4393-88F2-5A8AF2A78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AF9ECA-FF14-4070-8EE1-56F08DF0B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0B8411-C849-44CC-B310-608EEF86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8D4AFF-E807-43B0-86EF-37278F70D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093E97-F209-449A-907B-4551FD472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10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53C68-7646-4399-98D5-5B3C4D102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757E82-B725-4624-A28B-37FCC82475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43960C-6C6E-4FDE-8FD6-B259FE9BB0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5B9962-007D-4762-9257-4C462F765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33CFB8-52CC-42BA-A7D5-D372EB358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30BB3B-6FF6-45EE-94B6-EFE514A0D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30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B31B81-A36D-4F74-9BD3-DC0D63FA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13C4CB7-C992-40B1-A52F-CF9A41276F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565CE6-BEDC-4811-BD39-79E7C146B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BD0CF-13D8-4911-9566-ACEF3CD2C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D7BBF3-1B3A-4CE4-A65B-E54F1556A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B722FC-EC2A-48DE-AC5F-8E81F2EA89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05403A-6B86-46E1-995E-2A5398C795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F7AA5D-5136-4A57-B92C-828C56ECF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B739A5-B8FB-4DA4-AB0D-66B1792E4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30DFA6-1C10-4BA9-A1F8-80B27E2FC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7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44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684B80-CD7D-78EC-63EA-A36FD85FC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C9C1BE5-F6B9-D2A9-A7CF-4CBC05AC16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6B1B247-32CE-AF05-3788-0C3C348ED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24/12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B40C3-C9D4-5601-5CFF-8386E9552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78E18F1-B484-E776-BE4F-E9085BC4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57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4/12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52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4/12/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19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306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10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4B29A9D-9234-4D6C-BFDD-BAC267C2B7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2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287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739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20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6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77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5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01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612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02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1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85DD1D-21FB-46C7-93D9-1DBC060E737E}"/>
              </a:ext>
            </a:extLst>
          </p:cNvPr>
          <p:cNvSpPr/>
          <p:nvPr userDrawn="1"/>
        </p:nvSpPr>
        <p:spPr>
          <a:xfrm>
            <a:off x="511320" y="486250"/>
            <a:ext cx="11169359" cy="5885500"/>
          </a:xfrm>
          <a:prstGeom prst="rect">
            <a:avLst/>
          </a:prstGeom>
          <a:solidFill>
            <a:schemeClr val="bg1">
              <a:alpha val="5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/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  <a:sym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39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E4507-A9DC-4403-9145-8D352DE91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D8F23B-39A1-4D11-890E-DDB7A176ED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9A0B9-7DB6-4BB1-B82A-F22A5A491A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A7023C-31FC-4FA2-8025-329850068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C3E75D-EC7A-49AF-A2D9-E799F9E46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0A6948-BBAB-477E-AB55-2D161F8F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30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3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602905" y="6669544"/>
            <a:ext cx="180020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模板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</a:rPr>
              <a:t>http://www.1ppt.com/moban/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endParaRPr lang="en-US" altLang="zh-CN" sz="100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94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6C0D4-73B6-47AD-B286-A2A047D31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3AB4BC-A69E-4F51-8034-7E57B2AAE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2233AE-1AD2-42FF-B7B8-1A0D5E773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F3D708-D960-4007-AABB-F21D6CCD7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84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85943F-E081-447A-9EB2-2B88D1C22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FBAEEA8-CEEF-4F15-89D8-7DDE71B19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D03397-6C58-4D98-89D1-203EEF75F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95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B4417AF-FA81-40D2-A298-D8DD36F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C41C00-654E-4DA7-8043-74DF41C7C4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85945-683B-4EB8-88DB-C025B66C7A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A4982-C666-477D-BAF9-C341D41BC368}" type="datetimeFigureOut">
              <a:rPr lang="zh-CN" altLang="en-US" smtClean="0"/>
              <a:t>2024/12/2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06BDBF-51C9-4F81-BBD4-6092E127C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C439A6-1331-4ABD-B0AA-DB0E34CAFE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531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61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7" r:id="rId14"/>
    <p:sldLayoutId id="2147483680" r:id="rId15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6219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/12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776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5.png"/><Relationship Id="rId7" Type="http://schemas.openxmlformats.org/officeDocument/2006/relationships/image" Target="../media/image2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7.png"/><Relationship Id="rId9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28.gif"/><Relationship Id="rId3" Type="http://schemas.openxmlformats.org/officeDocument/2006/relationships/slideLayout" Target="../slideLayouts/slideLayout20.xml"/><Relationship Id="rId7" Type="http://schemas.openxmlformats.org/officeDocument/2006/relationships/slide" Target="slide16.xml"/><Relationship Id="rId12" Type="http://schemas.openxmlformats.org/officeDocument/2006/relationships/slide" Target="slide21.xml"/><Relationship Id="rId2" Type="http://schemas.openxmlformats.org/officeDocument/2006/relationships/audio" Target="../media/media3.wav"/><Relationship Id="rId16" Type="http://schemas.openxmlformats.org/officeDocument/2006/relationships/image" Target="../media/image31.png"/><Relationship Id="rId1" Type="http://schemas.microsoft.com/office/2007/relationships/media" Target="../media/media3.wav"/><Relationship Id="rId6" Type="http://schemas.openxmlformats.org/officeDocument/2006/relationships/slide" Target="slide15.xml"/><Relationship Id="rId11" Type="http://schemas.openxmlformats.org/officeDocument/2006/relationships/slide" Target="slide20.xml"/><Relationship Id="rId5" Type="http://schemas.openxmlformats.org/officeDocument/2006/relationships/image" Target="../media/image27.png"/><Relationship Id="rId15" Type="http://schemas.openxmlformats.org/officeDocument/2006/relationships/image" Target="../media/image30.gif"/><Relationship Id="rId10" Type="http://schemas.openxmlformats.org/officeDocument/2006/relationships/slide" Target="slide19.xml"/><Relationship Id="rId4" Type="http://schemas.openxmlformats.org/officeDocument/2006/relationships/image" Target="../media/image26.png"/><Relationship Id="rId9" Type="http://schemas.openxmlformats.org/officeDocument/2006/relationships/slide" Target="slide18.xml"/><Relationship Id="rId14" Type="http://schemas.openxmlformats.org/officeDocument/2006/relationships/image" Target="../media/image29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4.xml"/><Relationship Id="rId10" Type="http://schemas.openxmlformats.org/officeDocument/2006/relationships/image" Target="../media/image35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4.xml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7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5" Type="http://schemas.openxmlformats.org/officeDocument/2006/relationships/slide" Target="slide14.xml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3.png"/><Relationship Id="rId11" Type="http://schemas.microsoft.com/office/2007/relationships/hdphoto" Target="../media/hdphoto4.wdp"/><Relationship Id="rId5" Type="http://schemas.openxmlformats.org/officeDocument/2006/relationships/image" Target="../media/image32.png"/><Relationship Id="rId10" Type="http://schemas.openxmlformats.org/officeDocument/2006/relationships/image" Target="../media/image35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49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png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31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58.gif"/><Relationship Id="rId12" Type="http://schemas.openxmlformats.org/officeDocument/2006/relationships/image" Target="../media/image63.gif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57.gif"/><Relationship Id="rId11" Type="http://schemas.openxmlformats.org/officeDocument/2006/relationships/image" Target="../media/image62.png"/><Relationship Id="rId5" Type="http://schemas.openxmlformats.org/officeDocument/2006/relationships/image" Target="../media/image56.gif"/><Relationship Id="rId10" Type="http://schemas.openxmlformats.org/officeDocument/2006/relationships/image" Target="../media/image61.png"/><Relationship Id="rId4" Type="http://schemas.openxmlformats.org/officeDocument/2006/relationships/image" Target="../media/image55.gif"/><Relationship Id="rId9" Type="http://schemas.openxmlformats.org/officeDocument/2006/relationships/image" Target="../media/image60.png"/><Relationship Id="rId14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13" Type="http://schemas.openxmlformats.org/officeDocument/2006/relationships/image" Target="../media/image55.gif"/><Relationship Id="rId18" Type="http://schemas.openxmlformats.org/officeDocument/2006/relationships/image" Target="../media/image71.png"/><Relationship Id="rId3" Type="http://schemas.openxmlformats.org/officeDocument/2006/relationships/audio" Target="../media/audio5.wav"/><Relationship Id="rId7" Type="http://schemas.openxmlformats.org/officeDocument/2006/relationships/image" Target="../media/image67.gif"/><Relationship Id="rId12" Type="http://schemas.openxmlformats.org/officeDocument/2006/relationships/slide" Target="slide53.xml"/><Relationship Id="rId17" Type="http://schemas.openxmlformats.org/officeDocument/2006/relationships/image" Target="../media/image70.gif"/><Relationship Id="rId2" Type="http://schemas.openxmlformats.org/officeDocument/2006/relationships/audio" Target="../media/audio4.wav"/><Relationship Id="rId16" Type="http://schemas.openxmlformats.org/officeDocument/2006/relationships/slide" Target="slide54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56.xml"/><Relationship Id="rId11" Type="http://schemas.openxmlformats.org/officeDocument/2006/relationships/image" Target="../media/image58.gif"/><Relationship Id="rId5" Type="http://schemas.openxmlformats.org/officeDocument/2006/relationships/image" Target="../media/image66.gif"/><Relationship Id="rId15" Type="http://schemas.openxmlformats.org/officeDocument/2006/relationships/image" Target="../media/image69.gif"/><Relationship Id="rId10" Type="http://schemas.openxmlformats.org/officeDocument/2006/relationships/slide" Target="slide55.xml"/><Relationship Id="rId19" Type="http://schemas.openxmlformats.org/officeDocument/2006/relationships/slide" Target="slide60.xml"/><Relationship Id="rId4" Type="http://schemas.openxmlformats.org/officeDocument/2006/relationships/slide" Target="slide57.xml"/><Relationship Id="rId9" Type="http://schemas.openxmlformats.org/officeDocument/2006/relationships/image" Target="../media/image68.gif"/><Relationship Id="rId14" Type="http://schemas.openxmlformats.org/officeDocument/2006/relationships/slide" Target="slide58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5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0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7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9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8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png"/><Relationship Id="rId5" Type="http://schemas.openxmlformats.org/officeDocument/2006/relationships/image" Target="../media/image51.png"/><Relationship Id="rId4" Type="http://schemas.openxmlformats.org/officeDocument/2006/relationships/image" Target="../media/image5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3.png"/><Relationship Id="rId4" Type="http://schemas.openxmlformats.org/officeDocument/2006/relationships/image" Target="../media/image53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gi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2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881488" y="1309714"/>
            <a:ext cx="940275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iếng nói của vạn vật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Rounded Rectangle 7">
            <a:extLst>
              <a:ext uri="{FF2B5EF4-FFF2-40B4-BE49-F238E27FC236}">
                <a16:creationId xmlns:a16="http://schemas.microsoft.com/office/drawing/2014/main" id="{2F126EEB-7A2E-48DA-B208-BF255B979AD3}"/>
              </a:ext>
            </a:extLst>
          </p:cNvPr>
          <p:cNvSpPr/>
          <p:nvPr/>
        </p:nvSpPr>
        <p:spPr>
          <a:xfrm>
            <a:off x="4932689" y="6906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4000" dirty="0">
                <a:solidFill>
                  <a:schemeClr val="tx1"/>
                </a:solidFill>
                <a:latin typeface="Bauhaus 93" panose="04030905020B02020C02" pitchFamily="82" charset="0"/>
                <a:cs typeface="Aldhabi" panose="020B0604020202020204" pitchFamily="2" charset="-78"/>
              </a:rPr>
              <a:t>Bài 1</a:t>
            </a:r>
            <a:endParaRPr lang="ko-KR" altLang="en-US" sz="4000" dirty="0">
              <a:solidFill>
                <a:schemeClr val="tx1"/>
              </a:solidFill>
              <a:latin typeface="Bauhaus 93" panose="04030905020B02020C02" pitchFamily="82" charset="0"/>
              <a:cs typeface="Aldhabi" panose="020B0604020202020204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8598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6" name="图形 35">
            <a:extLst>
              <a:ext uri="{FF2B5EF4-FFF2-40B4-BE49-F238E27FC236}">
                <a16:creationId xmlns:a16="http://schemas.microsoft.com/office/drawing/2014/main" id="{15141199-86DF-415B-9A98-6A94A2ED68D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13181" y="2879308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252900" y="4004746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5899364" y="1820863"/>
            <a:ext cx="5791201" cy="969496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3871B3D-650E-4C58-B1A7-C1F1A6738DBB}"/>
              </a:ext>
            </a:extLst>
          </p:cNvPr>
          <p:cNvSpPr txBox="1"/>
          <p:nvPr/>
        </p:nvSpPr>
        <p:spPr>
          <a:xfrm>
            <a:off x="6635177" y="2986165"/>
            <a:ext cx="4598567" cy="487634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211953" y="4239286"/>
            <a:ext cx="4598567" cy="1846659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28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0" grpId="0"/>
      <p:bldP spid="42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97491" y="4324407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6203205" y="1755992"/>
            <a:ext cx="4820769" cy="2149627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075766" y="4549698"/>
            <a:ext cx="4598567" cy="1107996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68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2" grpId="0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2745315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B878A8-2773-44A4-B664-31E74B1705E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14438" y="1594844"/>
            <a:ext cx="6002595" cy="5262761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954B38AD-4AC5-49AC-99C1-635C9ACEBD5B}"/>
              </a:ext>
            </a:extLst>
          </p:cNvPr>
          <p:cNvGrpSpPr/>
          <p:nvPr/>
        </p:nvGrpSpPr>
        <p:grpSpPr>
          <a:xfrm>
            <a:off x="4503905" y="970013"/>
            <a:ext cx="7788647" cy="5374225"/>
            <a:chOff x="6201589" y="2019240"/>
            <a:chExt cx="6351000" cy="435829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EC1ACD95-AEFD-47A5-8504-E648C9E42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9796558">
              <a:off x="6201589" y="2019240"/>
              <a:ext cx="1201954" cy="1619232"/>
            </a:xfrm>
            <a:prstGeom prst="rect">
              <a:avLst/>
            </a:prstGeom>
          </p:spPr>
        </p:pic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id="{38145137-6CBA-45A6-BD22-C97EBB4F34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 rot="894470">
              <a:off x="10747086" y="3398451"/>
              <a:ext cx="1805503" cy="2979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9">
            <a:extLst>
              <a:ext uri="{FF2B5EF4-FFF2-40B4-BE49-F238E27FC236}">
                <a16:creationId xmlns:a16="http://schemas.microsoft.com/office/drawing/2014/main" id="{B97FCA3F-F772-4805-8D2E-E0ED39F2BFC4}"/>
              </a:ext>
            </a:extLst>
          </p:cNvPr>
          <p:cNvSpPr txBox="1"/>
          <p:nvPr/>
        </p:nvSpPr>
        <p:spPr>
          <a:xfrm>
            <a:off x="6073593" y="2365122"/>
            <a:ext cx="4382487" cy="2585323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1" name="Picture 159" descr="10004015438746072987">
            <a:extLst>
              <a:ext uri="{FF2B5EF4-FFF2-40B4-BE49-F238E27FC236}">
                <a16:creationId xmlns:a16="http://schemas.microsoft.com/office/drawing/2014/main" id="{B4D7221B-CA3D-434F-B50B-6D0030D2D7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9632529" y="1328644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79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UYỆN TẬP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59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46722" y="738398"/>
            <a:ext cx="5042125" cy="5036855"/>
            <a:chOff x="5426864" y="250306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6864" y="250306"/>
              <a:ext cx="5834378" cy="58282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2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6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59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1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2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4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7980229" y="4485088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3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3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719404" y="5775253"/>
            <a:ext cx="1749613" cy="1022667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3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3968056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765002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2355883" y="3763075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4019403" y="3786338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387211" y="5279122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2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ÒNG QUAY 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ĂN HỌC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3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984" y="30651"/>
            <a:ext cx="1807253" cy="13958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667804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2" y="2586449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973" y="5732248"/>
            <a:ext cx="1249411" cy="106567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014662" y="5775253"/>
            <a:ext cx="1631533" cy="1022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TOP</a:t>
            </a:r>
          </a:p>
        </p:txBody>
      </p:sp>
    </p:spTree>
    <p:extLst>
      <p:ext uri="{BB962C8B-B14F-4D97-AF65-F5344CB8AC3E}">
        <p14:creationId xmlns:p14="http://schemas.microsoft.com/office/powerpoint/2010/main" val="173616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E5ADD6C-6BF9-45DF-BF71-F2B00CD07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377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một thể thơ mà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377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3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32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. Thơ 5 chữ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. Thơ 4 chữ</a:t>
            </a:r>
            <a:endParaRPr kumimoji="0" lang="en-US" sz="1867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0515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C. Ngũ bát</a:t>
            </a:r>
            <a:endParaRPr kumimoji="0" lang="vi-VN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D. Thơ lục bát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39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E318E75-6956-4F59-B642-45C60F9A1E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185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49768" y="277287"/>
            <a:ext cx="10734502" cy="118292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: </a:t>
            </a:r>
            <a:r>
              <a:rPr kumimoji="0" lang="vi-VN" sz="3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ơ 4 chữ ...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73903" y="196298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49347"/>
            <a:ext cx="4906799" cy="7750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527" y="1994360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118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354" y="2080559"/>
            <a:ext cx="804743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5033806" y="436059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0566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5897F16B-454D-4E22-B703-B2C6361E09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16763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t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endParaRPr lang="vi-VN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3" y="290211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68036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1296" y="454533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216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BDEBB6BD-C7F4-4680-B29A-EFD7010706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3655" y="252897"/>
            <a:ext cx="10526728" cy="12572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9170">
              <a:buClr>
                <a:srgbClr val="000000"/>
              </a:buClr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4800" b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76128"/>
            <a:ext cx="4906799" cy="94795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6"/>
            <a:ext cx="4951165" cy="100817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68" y="1994727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94561" y="29494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811" y="2122089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562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52E7FA4-7442-4BA0-B851-16FBDF0D99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70648" y="199870"/>
            <a:ext cx="10888717" cy="125724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vi-VN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2.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1924095"/>
            <a:ext cx="429630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Sai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1928283"/>
            <a:ext cx="475175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Đúng</a:t>
            </a:r>
            <a:endParaRPr kumimoji="0" lang="en-US" sz="2133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496" y="1987689"/>
            <a:ext cx="641280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2000758"/>
            <a:ext cx="704619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75425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76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97313" y="2079505"/>
            <a:ext cx="9429964" cy="33387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64997" y="2463263"/>
            <a:ext cx="4127003" cy="418710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48920" y="1060900"/>
            <a:ext cx="2733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CFA89D0F-CAAB-4436-A012-A3A466F18B59}"/>
              </a:ext>
            </a:extLst>
          </p:cNvPr>
          <p:cNvSpPr txBox="1"/>
          <p:nvPr/>
        </p:nvSpPr>
        <p:spPr>
          <a:xfrm>
            <a:off x="1976298" y="2157800"/>
            <a:ext cx="7816423" cy="86174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4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RI THỨC ĐỌC – HIỂU</a:t>
            </a:r>
            <a:endParaRPr lang="zh-CN" altLang="en-US" sz="4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02735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29DFB6A-48E2-4C98-BF63-5123A0A30C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98715" y="219417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/2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3.Đúng hay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74983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ai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10218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ú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058" y="2223730"/>
            <a:ext cx="805723" cy="70805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4" y="2271215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965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03CD5F2B-12FB-4E55-AD12-46E99D9754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14" y="141602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9285" y="4554041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8608" y="141602"/>
            <a:ext cx="10204777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kumimoji="0" lang="vi-VN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kumimoji="0" lang="vi-V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 bài họ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130614" y="296737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110220" y="295786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00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849" y="308348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2998636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0052" y="4424503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208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4" name="Hộp Văn bản 6">
            <a:extLst>
              <a:ext uri="{FF2B5EF4-FFF2-40B4-BE49-F238E27FC236}">
                <a16:creationId xmlns:a16="http://schemas.microsoft.com/office/drawing/2014/main" id="{69858FD6-F5DD-5E52-C034-F176EBC2A315}"/>
              </a:ext>
            </a:extLst>
          </p:cNvPr>
          <p:cNvSpPr txBox="1"/>
          <p:nvPr/>
        </p:nvSpPr>
        <p:spPr>
          <a:xfrm>
            <a:off x="1279342" y="1857956"/>
            <a:ext cx="7826002" cy="3422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9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9C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ỜI CỦA CÂY</a:t>
            </a: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9600" b="1" dirty="0">
              <a:solidFill>
                <a:srgbClr val="00660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FD3D9DB6-5FE6-4D80-7E76-8E90D6538E34}"/>
              </a:ext>
            </a:extLst>
          </p:cNvPr>
          <p:cNvSpPr txBox="1"/>
          <p:nvPr/>
        </p:nvSpPr>
        <p:spPr>
          <a:xfrm>
            <a:off x="4459456" y="3858208"/>
            <a:ext cx="457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rần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ung</a:t>
            </a:r>
            <a:endParaRPr lang="en-US" sz="3600" b="1" dirty="0">
              <a:solidFill>
                <a:srgbClr val="314E13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id="{C4D9705F-339C-73EA-2AED-9D1D479C219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46292" y="1661218"/>
            <a:ext cx="5251056" cy="53275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36569" y="1150070"/>
            <a:ext cx="36557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3:</a:t>
            </a:r>
            <a:endParaRPr lang="en-US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42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C84C21E0-C63C-01A2-9B5E-0218DB9A340D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Nhóm 82">
            <a:extLst>
              <a:ext uri="{FF2B5EF4-FFF2-40B4-BE49-F238E27FC236}">
                <a16:creationId xmlns:a16="http://schemas.microsoft.com/office/drawing/2014/main" id="{884B537A-7094-4BAA-86E4-1A87689B806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10" name="Hình tự do: Hình 37">
              <a:extLst>
                <a:ext uri="{FF2B5EF4-FFF2-40B4-BE49-F238E27FC236}">
                  <a16:creationId xmlns:a16="http://schemas.microsoft.com/office/drawing/2014/main" id="{B00C34D0-D2D7-BA61-7285-5729DE45BCF7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Hình tự do: Hình 8">
              <a:extLst>
                <a:ext uri="{FF2B5EF4-FFF2-40B4-BE49-F238E27FC236}">
                  <a16:creationId xmlns:a16="http://schemas.microsoft.com/office/drawing/2014/main" id="{91972BFA-8A1D-69B4-97C8-C98C28D6DD2F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2" name="Nhóm 15">
              <a:extLst>
                <a:ext uri="{FF2B5EF4-FFF2-40B4-BE49-F238E27FC236}">
                  <a16:creationId xmlns:a16="http://schemas.microsoft.com/office/drawing/2014/main" id="{62155A66-EB15-BDCB-F827-2FB4470E2585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9" name="Hình Bầu dục 13">
                <a:extLst>
                  <a:ext uri="{FF2B5EF4-FFF2-40B4-BE49-F238E27FC236}">
                    <a16:creationId xmlns:a16="http://schemas.microsoft.com/office/drawing/2014/main" id="{B3C22DA5-3DCC-607C-3AE8-BF7F0E0388CF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Hình Bầu dục 14">
                <a:extLst>
                  <a:ext uri="{FF2B5EF4-FFF2-40B4-BE49-F238E27FC236}">
                    <a16:creationId xmlns:a16="http://schemas.microsoft.com/office/drawing/2014/main" id="{93EA8C9E-47AB-4D33-A808-9138D7F44F52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3" name="Đường nối Thẳng 29">
              <a:extLst>
                <a:ext uri="{FF2B5EF4-FFF2-40B4-BE49-F238E27FC236}">
                  <a16:creationId xmlns:a16="http://schemas.microsoft.com/office/drawing/2014/main" id="{451765A2-5DAD-4FA4-5A80-67496D29E993}"/>
                </a:ext>
              </a:extLst>
            </p:cNvPr>
            <p:cNvCxnSpPr>
              <a:cxnSpLocks/>
              <a:stCxn id="19" idx="4"/>
              <a:endCxn id="11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Hình tự do: Hình 36">
              <a:extLst>
                <a:ext uri="{FF2B5EF4-FFF2-40B4-BE49-F238E27FC236}">
                  <a16:creationId xmlns:a16="http://schemas.microsoft.com/office/drawing/2014/main" id="{0CB12676-DFC6-9EE8-326D-F055010760C7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Đường nối Thẳng 46">
              <a:extLst>
                <a:ext uri="{FF2B5EF4-FFF2-40B4-BE49-F238E27FC236}">
                  <a16:creationId xmlns:a16="http://schemas.microsoft.com/office/drawing/2014/main" id="{4726352A-7E53-EAF9-05A1-274EB298EF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Đường nối Thẳng 54">
              <a:extLst>
                <a:ext uri="{FF2B5EF4-FFF2-40B4-BE49-F238E27FC236}">
                  <a16:creationId xmlns:a16="http://schemas.microsoft.com/office/drawing/2014/main" id="{A3142289-857F-10DF-E444-B572D13744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Hình ảnh 97">
            <a:extLst>
              <a:ext uri="{FF2B5EF4-FFF2-40B4-BE49-F238E27FC236}">
                <a16:creationId xmlns:a16="http://schemas.microsoft.com/office/drawing/2014/main" id="{0BFC7BC4-3608-D8AF-0C64-26E24C9115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22" name="Hộp Văn bản 101">
            <a:extLst>
              <a:ext uri="{FF2B5EF4-FFF2-40B4-BE49-F238E27FC236}">
                <a16:creationId xmlns:a16="http://schemas.microsoft.com/office/drawing/2014/main" id="{00D594AA-23F1-0539-5198-08E6E4511271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23" name="Nhóm 83">
            <a:extLst>
              <a:ext uri="{FF2B5EF4-FFF2-40B4-BE49-F238E27FC236}">
                <a16:creationId xmlns:a16="http://schemas.microsoft.com/office/drawing/2014/main" id="{A88A2879-3717-C48C-4A84-60B6DDEC189E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24" name="Hình tự do: Hình 59">
              <a:extLst>
                <a:ext uri="{FF2B5EF4-FFF2-40B4-BE49-F238E27FC236}">
                  <a16:creationId xmlns:a16="http://schemas.microsoft.com/office/drawing/2014/main" id="{A050EB48-E36C-9BB0-484D-6C0DBA12D15E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Hình tự do: Hình 9">
              <a:extLst>
                <a:ext uri="{FF2B5EF4-FFF2-40B4-BE49-F238E27FC236}">
                  <a16:creationId xmlns:a16="http://schemas.microsoft.com/office/drawing/2014/main" id="{31BE18BC-DF5D-5176-EC6D-93D9FB720641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319BA56E-6052-5E87-70A0-A93149E24D1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31" name="Hình Bầu dục 17">
                <a:extLst>
                  <a:ext uri="{FF2B5EF4-FFF2-40B4-BE49-F238E27FC236}">
                    <a16:creationId xmlns:a16="http://schemas.microsoft.com/office/drawing/2014/main" id="{572C8C7D-EFED-5C9D-8EAA-DFED7EB58156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Hình Bầu dục 18">
                <a:extLst>
                  <a:ext uri="{FF2B5EF4-FFF2-40B4-BE49-F238E27FC236}">
                    <a16:creationId xmlns:a16="http://schemas.microsoft.com/office/drawing/2014/main" id="{00C9FD4F-16F1-F8AB-0DFF-3FE1673AADF1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27" name="Đường nối Thẳng 60">
              <a:extLst>
                <a:ext uri="{FF2B5EF4-FFF2-40B4-BE49-F238E27FC236}">
                  <a16:creationId xmlns:a16="http://schemas.microsoft.com/office/drawing/2014/main" id="{B5490BE0-3DB4-3AF5-94C4-6419CF84D1A3}"/>
                </a:ext>
              </a:extLst>
            </p:cNvPr>
            <p:cNvCxnSpPr>
              <a:cxnSpLocks/>
              <a:stCxn id="31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Hình tự do: Hình 61">
              <a:extLst>
                <a:ext uri="{FF2B5EF4-FFF2-40B4-BE49-F238E27FC236}">
                  <a16:creationId xmlns:a16="http://schemas.microsoft.com/office/drawing/2014/main" id="{FD30A50F-3314-FF00-A38A-DAF78F2B84B4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Đường nối Thẳng 62">
              <a:extLst>
                <a:ext uri="{FF2B5EF4-FFF2-40B4-BE49-F238E27FC236}">
                  <a16:creationId xmlns:a16="http://schemas.microsoft.com/office/drawing/2014/main" id="{D091ED32-F22C-93A4-2C32-079E2AA831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Đường nối Thẳng 63">
              <a:extLst>
                <a:ext uri="{FF2B5EF4-FFF2-40B4-BE49-F238E27FC236}">
                  <a16:creationId xmlns:a16="http://schemas.microsoft.com/office/drawing/2014/main" id="{D1C20E9D-2054-810B-8971-47FBCA92D5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Hộp Văn bản 98">
            <a:extLst>
              <a:ext uri="{FF2B5EF4-FFF2-40B4-BE49-F238E27FC236}">
                <a16:creationId xmlns:a16="http://schemas.microsoft.com/office/drawing/2014/main" id="{5545A46B-A8A7-96E0-2F53-B02345585F21}"/>
              </a:ext>
            </a:extLst>
          </p:cNvPr>
          <p:cNvSpPr txBox="1"/>
          <p:nvPr/>
        </p:nvSpPr>
        <p:spPr>
          <a:xfrm>
            <a:off x="3948998" y="2954585"/>
            <a:ext cx="207818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grpSp>
        <p:nvGrpSpPr>
          <p:cNvPr id="34" name="Nhóm 84">
            <a:extLst>
              <a:ext uri="{FF2B5EF4-FFF2-40B4-BE49-F238E27FC236}">
                <a16:creationId xmlns:a16="http://schemas.microsoft.com/office/drawing/2014/main" id="{5861814A-7A4B-6A42-AA83-FEA7B626BF3F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35" name="Hình tự do: Hình 65">
              <a:extLst>
                <a:ext uri="{FF2B5EF4-FFF2-40B4-BE49-F238E27FC236}">
                  <a16:creationId xmlns:a16="http://schemas.microsoft.com/office/drawing/2014/main" id="{ADBC34BE-A10D-0160-6691-33353BE2FD44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Hình tự do: Hình 11">
              <a:extLst>
                <a:ext uri="{FF2B5EF4-FFF2-40B4-BE49-F238E27FC236}">
                  <a16:creationId xmlns:a16="http://schemas.microsoft.com/office/drawing/2014/main" id="{E9933966-93B0-978D-20F8-CA3A569D7974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37" name="Đường nối Thẳng 66">
              <a:extLst>
                <a:ext uri="{FF2B5EF4-FFF2-40B4-BE49-F238E27FC236}">
                  <a16:creationId xmlns:a16="http://schemas.microsoft.com/office/drawing/2014/main" id="{9DA78676-4334-909A-7ABC-D88E3BF5A4FE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Hình tự do: Hình 67">
              <a:extLst>
                <a:ext uri="{FF2B5EF4-FFF2-40B4-BE49-F238E27FC236}">
                  <a16:creationId xmlns:a16="http://schemas.microsoft.com/office/drawing/2014/main" id="{54B98B08-FFE6-786D-817D-DB79B3E4A691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Đường nối Thẳng 68">
              <a:extLst>
                <a:ext uri="{FF2B5EF4-FFF2-40B4-BE49-F238E27FC236}">
                  <a16:creationId xmlns:a16="http://schemas.microsoft.com/office/drawing/2014/main" id="{2639917E-0DC7-7DC8-8854-57DEF715BB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Đường nối Thẳng 69">
              <a:extLst>
                <a:ext uri="{FF2B5EF4-FFF2-40B4-BE49-F238E27FC236}">
                  <a16:creationId xmlns:a16="http://schemas.microsoft.com/office/drawing/2014/main" id="{B074CEFB-8033-05AC-F4A6-CFD2347892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Nhóm 26">
            <a:extLst>
              <a:ext uri="{FF2B5EF4-FFF2-40B4-BE49-F238E27FC236}">
                <a16:creationId xmlns:a16="http://schemas.microsoft.com/office/drawing/2014/main" id="{6050DC1E-A2BC-E0E0-E42C-7CE565424902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42" name="Hình Bầu dục 20">
              <a:extLst>
                <a:ext uri="{FF2B5EF4-FFF2-40B4-BE49-F238E27FC236}">
                  <a16:creationId xmlns:a16="http://schemas.microsoft.com/office/drawing/2014/main" id="{FF8E69A4-B0A0-2992-34B9-091DC474475F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Hình Bầu dục 21">
              <a:extLst>
                <a:ext uri="{FF2B5EF4-FFF2-40B4-BE49-F238E27FC236}">
                  <a16:creationId xmlns:a16="http://schemas.microsoft.com/office/drawing/2014/main" id="{70302E73-88C1-1A63-73A3-46D5BB7C3FA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pic>
        <p:nvPicPr>
          <p:cNvPr id="44" name="Hình ảnh 91">
            <a:extLst>
              <a:ext uri="{FF2B5EF4-FFF2-40B4-BE49-F238E27FC236}">
                <a16:creationId xmlns:a16="http://schemas.microsoft.com/office/drawing/2014/main" id="{4A4EBD1C-7D05-6B33-A351-C8BC30BE40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45" name="Hình ảnh 93">
            <a:extLst>
              <a:ext uri="{FF2B5EF4-FFF2-40B4-BE49-F238E27FC236}">
                <a16:creationId xmlns:a16="http://schemas.microsoft.com/office/drawing/2014/main" id="{9CD81E34-EEE3-051E-EE21-E346746F740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grpSp>
        <p:nvGrpSpPr>
          <p:cNvPr id="46" name="Nhóm 85">
            <a:extLst>
              <a:ext uri="{FF2B5EF4-FFF2-40B4-BE49-F238E27FC236}">
                <a16:creationId xmlns:a16="http://schemas.microsoft.com/office/drawing/2014/main" id="{AC47D3AB-4D8C-C1FA-7373-5D3B5B4E8789}"/>
              </a:ext>
            </a:extLst>
          </p:cNvPr>
          <p:cNvGrpSpPr/>
          <p:nvPr/>
        </p:nvGrpSpPr>
        <p:grpSpPr>
          <a:xfrm>
            <a:off x="8777956" y="395014"/>
            <a:ext cx="2884350" cy="4960395"/>
            <a:chOff x="8405836" y="375822"/>
            <a:chExt cx="2884350" cy="4960395"/>
          </a:xfrm>
        </p:grpSpPr>
        <p:sp>
          <p:nvSpPr>
            <p:cNvPr id="47" name="Hình tự do: Hình 71">
              <a:extLst>
                <a:ext uri="{FF2B5EF4-FFF2-40B4-BE49-F238E27FC236}">
                  <a16:creationId xmlns:a16="http://schemas.microsoft.com/office/drawing/2014/main" id="{80D6C91D-E5B4-8599-FEF0-284D7A0C90A8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Hình tự do: Hình 12">
              <a:extLst>
                <a:ext uri="{FF2B5EF4-FFF2-40B4-BE49-F238E27FC236}">
                  <a16:creationId xmlns:a16="http://schemas.microsoft.com/office/drawing/2014/main" id="{0AD9A7CB-7F23-64B0-9682-1D954CB42F63}"/>
                </a:ext>
              </a:extLst>
            </p:cNvPr>
            <p:cNvSpPr/>
            <p:nvPr/>
          </p:nvSpPr>
          <p:spPr>
            <a:xfrm>
              <a:off x="8405836" y="2295507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49" name="Nhóm 27">
              <a:extLst>
                <a:ext uri="{FF2B5EF4-FFF2-40B4-BE49-F238E27FC236}">
                  <a16:creationId xmlns:a16="http://schemas.microsoft.com/office/drawing/2014/main" id="{9F4E34F4-4211-50CC-2A0B-6128614E6098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54" name="Hình Bầu dục 23">
                <a:extLst>
                  <a:ext uri="{FF2B5EF4-FFF2-40B4-BE49-F238E27FC236}">
                    <a16:creationId xmlns:a16="http://schemas.microsoft.com/office/drawing/2014/main" id="{0651DBCB-3CF4-DCDB-5FBD-B116145D3237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Hình Bầu dục 24">
                <a:extLst>
                  <a:ext uri="{FF2B5EF4-FFF2-40B4-BE49-F238E27FC236}">
                    <a16:creationId xmlns:a16="http://schemas.microsoft.com/office/drawing/2014/main" id="{7948D0EE-DDDB-BDC9-60FA-28A6843A24C5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0" name="Đường nối Thẳng 72">
              <a:extLst>
                <a:ext uri="{FF2B5EF4-FFF2-40B4-BE49-F238E27FC236}">
                  <a16:creationId xmlns:a16="http://schemas.microsoft.com/office/drawing/2014/main" id="{69E0AE08-D48E-AA53-0286-8477FD43A3AB}"/>
                </a:ext>
              </a:extLst>
            </p:cNvPr>
            <p:cNvCxnSpPr>
              <a:cxnSpLocks/>
              <a:stCxn id="5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Hình tự do: Hình 73">
              <a:extLst>
                <a:ext uri="{FF2B5EF4-FFF2-40B4-BE49-F238E27FC236}">
                  <a16:creationId xmlns:a16="http://schemas.microsoft.com/office/drawing/2014/main" id="{5A8E19C2-BBAC-4616-C782-7CFB82FD1F4A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Đường nối Thẳng 74">
              <a:extLst>
                <a:ext uri="{FF2B5EF4-FFF2-40B4-BE49-F238E27FC236}">
                  <a16:creationId xmlns:a16="http://schemas.microsoft.com/office/drawing/2014/main" id="{DCEE901C-858B-CD1D-3F17-1C9C57EA8A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Đường nối Thẳng 75">
              <a:extLst>
                <a:ext uri="{FF2B5EF4-FFF2-40B4-BE49-F238E27FC236}">
                  <a16:creationId xmlns:a16="http://schemas.microsoft.com/office/drawing/2014/main" id="{2CFD9733-A582-43E2-CD89-E281226DAE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Hộp Văn bản 100">
            <a:extLst>
              <a:ext uri="{FF2B5EF4-FFF2-40B4-BE49-F238E27FC236}">
                <a16:creationId xmlns:a16="http://schemas.microsoft.com/office/drawing/2014/main" id="{27CE2665-AA01-FA91-9DA6-0DC3B1EECA85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57" name="Hộp Văn bản 99">
            <a:extLst>
              <a:ext uri="{FF2B5EF4-FFF2-40B4-BE49-F238E27FC236}">
                <a16:creationId xmlns:a16="http://schemas.microsoft.com/office/drawing/2014/main" id="{3E7977C4-2007-90C6-CF01-5647FB917DB6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58" name="Hình ảnh 95">
            <a:extLst>
              <a:ext uri="{FF2B5EF4-FFF2-40B4-BE49-F238E27FC236}">
                <a16:creationId xmlns:a16="http://schemas.microsoft.com/office/drawing/2014/main" id="{0AB7088F-3BE4-1BDA-3A08-9164249F905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47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096000" y="1295398"/>
            <a:ext cx="5097864" cy="213360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VIDE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ậ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ầm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pic>
        <p:nvPicPr>
          <p:cNvPr id="10" name="Picture 17">
            <a:extLst>
              <a:ext uri="{FF2B5EF4-FFF2-40B4-BE49-F238E27FC236}">
                <a16:creationId xmlns:a16="http://schemas.microsoft.com/office/drawing/2014/main" id="{7E8ACEA1-D3A1-9396-BA00-E8FF11C340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608" y="3952577"/>
            <a:ext cx="4081614" cy="2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2mate.com - Bean Growing Time lapse_480p">
            <a:hlinkClick r:id="" action="ppaction://media"/>
            <a:extLst>
              <a:ext uri="{FF2B5EF4-FFF2-40B4-BE49-F238E27FC236}">
                <a16:creationId xmlns:a16="http://schemas.microsoft.com/office/drawing/2014/main" id="{2DE549C3-84CA-F1BC-F56F-C3A783523F6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9782" cy="6858000"/>
          </a:xfrm>
        </p:spPr>
      </p:pic>
    </p:spTree>
    <p:extLst>
      <p:ext uri="{BB962C8B-B14F-4D97-AF65-F5344CB8AC3E}">
        <p14:creationId xmlns:p14="http://schemas.microsoft.com/office/powerpoint/2010/main" val="69938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4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ầ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ữu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ng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7062084" y="1685398"/>
            <a:ext cx="1972698" cy="73199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3-1999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3801747" y="2749578"/>
            <a:ext cx="3755572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8211145" y="2904659"/>
            <a:ext cx="3559233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44.</a:t>
            </a:r>
          </a:p>
        </p:txBody>
      </p:sp>
      <p:sp>
        <p:nvSpPr>
          <p:cNvPr id="26" name="Flowchart: Terminator 22">
            <a:extLst>
              <a:ext uri="{FF2B5EF4-FFF2-40B4-BE49-F238E27FC236}">
                <a16:creationId xmlns:a16="http://schemas.microsoft.com/office/drawing/2014/main" id="{4206B598-5779-F140-EDC3-B342E1A88A67}"/>
              </a:ext>
            </a:extLst>
          </p:cNvPr>
          <p:cNvSpPr/>
          <p:nvPr/>
        </p:nvSpPr>
        <p:spPr>
          <a:xfrm>
            <a:off x="3683636" y="3963966"/>
            <a:ext cx="3873683" cy="160414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D4187995-20B0-0131-95D0-541F6963E8EA}"/>
              </a:ext>
            </a:extLst>
          </p:cNvPr>
          <p:cNvSpPr/>
          <p:nvPr/>
        </p:nvSpPr>
        <p:spPr>
          <a:xfrm>
            <a:off x="8086398" y="4158676"/>
            <a:ext cx="4049924" cy="1453955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67680E14-50CE-8D60-8FE8-395F9945429E}"/>
              </a:ext>
            </a:extLst>
          </p:cNvPr>
          <p:cNvSpPr txBox="1"/>
          <p:nvPr/>
        </p:nvSpPr>
        <p:spPr>
          <a:xfrm>
            <a:off x="4691215" y="594481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ông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sz="2800" b="1" dirty="0">
              <a:solidFill>
                <a:srgbClr val="009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 descr="Trần Hữu Thung 'ở quê' như tôi biết">
            <a:extLst>
              <a:ext uri="{FF2B5EF4-FFF2-40B4-BE49-F238E27FC236}">
                <a16:creationId xmlns:a16="http://schemas.microsoft.com/office/drawing/2014/main" id="{CA7001D1-A03A-8673-B181-C7D6310C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3" y="2364644"/>
            <a:ext cx="3291312" cy="449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26" grpId="0" animBg="1"/>
      <p:bldP spid="27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72A263FE-3E70-D5B3-5FC6-A8053A79AF79}"/>
              </a:ext>
            </a:extLst>
          </p:cNvPr>
          <p:cNvGraphicFramePr>
            <a:graphicFrameLocks noGrp="1"/>
          </p:cNvGraphicFramePr>
          <p:nvPr/>
        </p:nvGraphicFramePr>
        <p:xfrm>
          <a:off x="319548" y="2213441"/>
          <a:ext cx="11552903" cy="25406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72980">
                  <a:extLst>
                    <a:ext uri="{9D8B030D-6E8A-4147-A177-3AD203B41FA5}">
                      <a16:colId xmlns:a16="http://schemas.microsoft.com/office/drawing/2014/main" val="325536120"/>
                    </a:ext>
                  </a:extLst>
                </a:gridCol>
                <a:gridCol w="5279923">
                  <a:extLst>
                    <a:ext uri="{9D8B030D-6E8A-4147-A177-3AD203B41FA5}">
                      <a16:colId xmlns:a16="http://schemas.microsoft.com/office/drawing/2014/main" val="2096739234"/>
                    </a:ext>
                  </a:extLst>
                </a:gridCol>
              </a:tblGrid>
              <a:tr h="471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066285"/>
                  </a:ext>
                </a:extLst>
              </a:tr>
              <a:tr h="3641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92978"/>
                  </a:ext>
                </a:extLst>
              </a:tr>
              <a:tr h="397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1390684"/>
                  </a:ext>
                </a:extLst>
              </a:tr>
              <a:tr h="3850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599926"/>
                  </a:ext>
                </a:extLst>
              </a:tr>
              <a:tr h="7021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p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7894706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250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407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1011475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0265" y="2122404"/>
            <a:ext cx="4512130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5652"/>
            <a:ext cx="2467897" cy="3812348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648B821-F292-A362-648E-D9114E5207B2}"/>
              </a:ext>
            </a:extLst>
          </p:cNvPr>
          <p:cNvSpPr txBox="1"/>
          <p:nvPr/>
        </p:nvSpPr>
        <p:spPr>
          <a:xfrm>
            <a:off x="1039584" y="2722410"/>
            <a:ext cx="1733113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F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ục</a:t>
            </a:r>
            <a:endParaRPr lang="en-US" sz="28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2902974" y="3732956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ữ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2902974" y="4804882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2439" y="1506085"/>
            <a:ext cx="4512130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4">
            <a:extLst>
              <a:ext uri="{FF2B5EF4-FFF2-40B4-BE49-F238E27FC236}">
                <a16:creationId xmlns:a16="http://schemas.microsoft.com/office/drawing/2014/main" id="{240430AE-DE50-C577-0182-0FC15B24CABC}"/>
              </a:ext>
            </a:extLst>
          </p:cNvPr>
          <p:cNvSpPr txBox="1"/>
          <p:nvPr/>
        </p:nvSpPr>
        <p:spPr>
          <a:xfrm>
            <a:off x="3160805" y="1576872"/>
            <a:ext cx="1969087" cy="51559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6" grpId="0" animBg="1"/>
      <p:bldP spid="18" grpId="0"/>
      <p:bldP spid="24" grpId="0" animBg="1"/>
      <p:bldP spid="26" grpId="0" animBg="1"/>
      <p:bldP spid="9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89092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KHỞI ĐỘNG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95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16">
            <a:extLst>
              <a:ext uri="{FF2B5EF4-FFF2-40B4-BE49-F238E27FC236}">
                <a16:creationId xmlns:a16="http://schemas.microsoft.com/office/drawing/2014/main" id="{0012B5C0-7683-1FBC-2133-66E6CE582F42}"/>
              </a:ext>
            </a:extLst>
          </p:cNvPr>
          <p:cNvGraphicFramePr/>
          <p:nvPr/>
        </p:nvGraphicFramePr>
        <p:xfrm>
          <a:off x="2780509" y="3281452"/>
          <a:ext cx="6471646" cy="32607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BC61805-C4FF-35DE-3879-CA7283023DF6}"/>
              </a:ext>
            </a:extLst>
          </p:cNvPr>
          <p:cNvSpPr txBox="1"/>
          <p:nvPr/>
        </p:nvSpPr>
        <p:spPr>
          <a:xfrm>
            <a:off x="1995948" y="49008"/>
            <a:ext cx="8877300" cy="1185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2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 TRÌNH SINH TRƯỞNG TỪ HẠT THÀNH CÂ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9D371A-C2EB-BA31-37E2-8792BCCE120C}"/>
              </a:ext>
            </a:extLst>
          </p:cNvPr>
          <p:cNvSpPr txBox="1"/>
          <p:nvPr/>
        </p:nvSpPr>
        <p:spPr>
          <a:xfrm>
            <a:off x="997505" y="1249890"/>
            <a:ext cx="9409687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0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3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0DA4B4F-E8A3-6B35-36A5-F8317F5097B5}"/>
              </a:ext>
            </a:extLst>
          </p:cNvPr>
          <p:cNvSpPr txBox="1"/>
          <p:nvPr/>
        </p:nvSpPr>
        <p:spPr>
          <a:xfrm>
            <a:off x="997505" y="2301065"/>
            <a:ext cx="9955010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94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1">
            <a:extLst>
              <a:ext uri="{FF2B5EF4-FFF2-40B4-BE49-F238E27FC236}">
                <a16:creationId xmlns:a16="http://schemas.microsoft.com/office/drawing/2014/main" id="{4CA55192-E76E-810B-FE76-BF051CEEAF2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81078939"/>
              </p:ext>
            </p:extLst>
          </p:nvPr>
        </p:nvGraphicFramePr>
        <p:xfrm>
          <a:off x="3851631" y="983225"/>
          <a:ext cx="7947077" cy="53952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Nhóm 4">
            <a:extLst>
              <a:ext uri="{FF2B5EF4-FFF2-40B4-BE49-F238E27FC236}">
                <a16:creationId xmlns:a16="http://schemas.microsoft.com/office/drawing/2014/main" id="{BBB9EA4F-DA98-9C94-37CC-14A54C77A835}"/>
              </a:ext>
            </a:extLst>
          </p:cNvPr>
          <p:cNvGrpSpPr/>
          <p:nvPr/>
        </p:nvGrpSpPr>
        <p:grpSpPr>
          <a:xfrm>
            <a:off x="5795100" y="1317522"/>
            <a:ext cx="1333288" cy="1103976"/>
            <a:chOff x="4535286" y="12913"/>
            <a:chExt cx="995091" cy="1103976"/>
          </a:xfrm>
        </p:grpSpPr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DB54800D-23DE-6C0D-532D-A85ED43AE811}"/>
                </a:ext>
              </a:extLst>
            </p:cNvPr>
            <p:cNvSpPr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688B33F9-8A8C-B42B-CFA7-945E543F1A20}"/>
                </a:ext>
              </a:extLst>
            </p:cNvPr>
            <p:cNvSpPr txBox="1"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020" tIns="33020" rIns="33020" bIns="33020" numCol="1" spcCol="1270" anchor="ctr" anchorCtr="0">
              <a:noAutofit/>
            </a:bodyPr>
            <a:lstStyle/>
            <a:p>
              <a:pPr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26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: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ây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ẽ</a:t>
              </a:r>
              <a:r>
                <a:rPr lang="en-US" sz="26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n</a:t>
              </a:r>
              <a:r>
                <a:rPr lang="en-US" sz="2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p</a:t>
              </a:r>
              <a:r>
                <a:rPr lang="en-US" sz="2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anh</a:t>
              </a:r>
              <a:r>
                <a:rPr lang="en-US" sz="2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ất</a:t>
              </a:r>
              <a:r>
                <a:rPr lang="en-US" sz="26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ời</a:t>
              </a:r>
              <a:endPara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lvl="0" indent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6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191C1D65-3949-B371-8F5D-26144B782A75}"/>
              </a:ext>
            </a:extLst>
          </p:cNvPr>
          <p:cNvSpPr/>
          <p:nvPr/>
        </p:nvSpPr>
        <p:spPr>
          <a:xfrm>
            <a:off x="1201839" y="1119888"/>
            <a:ext cx="2649792" cy="289167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C344AD-9547-B221-9779-7911AC6699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13" y="3941781"/>
            <a:ext cx="1887794" cy="291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13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474" y="365125"/>
            <a:ext cx="3150326" cy="1571625"/>
          </a:xfrm>
        </p:spPr>
      </p:pic>
      <p:sp>
        <p:nvSpPr>
          <p:cNvPr id="5" name="Curved Up Ribbon 4"/>
          <p:cNvSpPr/>
          <p:nvPr/>
        </p:nvSpPr>
        <p:spPr>
          <a:xfrm>
            <a:off x="1019992" y="227013"/>
            <a:ext cx="7001690" cy="1463675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38200" y="2028621"/>
            <a:ext cx="10038954" cy="4401205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3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298851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: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1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3886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“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–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ở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78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038954" cy="267765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ớ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63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17317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55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57646" y="3114061"/>
            <a:ext cx="10496154" cy="360406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)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91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44593" y="1930432"/>
            <a:ext cx="10128207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186ED2E-4FCB-0679-7D52-E3AC83590D16}"/>
              </a:ext>
            </a:extLst>
          </p:cNvPr>
          <p:cNvSpPr txBox="1"/>
          <p:nvPr/>
        </p:nvSpPr>
        <p:spPr>
          <a:xfrm>
            <a:off x="844593" y="3170767"/>
            <a:ext cx="9575075" cy="3689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1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106131" y="2062715"/>
            <a:ext cx="7477430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3FEFB31-11AE-57A3-FB6F-9B47B45E0C63}"/>
              </a:ext>
            </a:extLst>
          </p:cNvPr>
          <p:cNvSpPr txBox="1"/>
          <p:nvPr/>
        </p:nvSpPr>
        <p:spPr>
          <a:xfrm>
            <a:off x="734783" y="3222038"/>
            <a:ext cx="204774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678067" y="4057130"/>
            <a:ext cx="10471356" cy="548099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B789AB3-FA37-1CE6-362E-D15CC5B58361}"/>
              </a:ext>
            </a:extLst>
          </p:cNvPr>
          <p:cNvSpPr txBox="1"/>
          <p:nvPr/>
        </p:nvSpPr>
        <p:spPr>
          <a:xfrm>
            <a:off x="678067" y="4750360"/>
            <a:ext cx="9338010" cy="5232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ũ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01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sp>
        <p:nvSpPr>
          <p:cNvPr id="3" name="Cloud 2">
            <a:extLst>
              <a:ext uri="{FF2B5EF4-FFF2-40B4-BE49-F238E27FC236}">
                <a16:creationId xmlns:a16="http://schemas.microsoft.com/office/drawing/2014/main" id="{F04597C2-4AFB-4FDA-9B04-4A5003DC907F}"/>
              </a:ext>
            </a:extLst>
          </p:cNvPr>
          <p:cNvSpPr/>
          <p:nvPr/>
        </p:nvSpPr>
        <p:spPr>
          <a:xfrm>
            <a:off x="2478399" y="758027"/>
            <a:ext cx="6521271" cy="484035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cùng theo dõi đoạn phim ngắn sau đây và cùng chia sẻ cảm xúc của bản thân khi xem xong đoạn phim các em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48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4500305"/>
            <a:ext cx="9104325" cy="157889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ang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954107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31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3108543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~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~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3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17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2511947"/>
            <a:ext cx="9869136" cy="256993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Qu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, t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71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8F0B9A8-175F-8FBD-59A1-C40E79B4A3B5}"/>
              </a:ext>
            </a:extLst>
          </p:cNvPr>
          <p:cNvSpPr txBox="1"/>
          <p:nvPr/>
        </p:nvSpPr>
        <p:spPr>
          <a:xfrm>
            <a:off x="860321" y="1624720"/>
            <a:ext cx="9916536" cy="2330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2832932-E9A9-F16D-4725-4A54CA3E64F8}"/>
              </a:ext>
            </a:extLst>
          </p:cNvPr>
          <p:cNvSpPr txBox="1"/>
          <p:nvPr/>
        </p:nvSpPr>
        <p:spPr>
          <a:xfrm>
            <a:off x="860321" y="3214982"/>
            <a:ext cx="10203919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/3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EC1F8E8-11A7-24C9-2ABE-B2B3D33ADD42}"/>
              </a:ext>
            </a:extLst>
          </p:cNvPr>
          <p:cNvSpPr txBox="1"/>
          <p:nvPr/>
        </p:nvSpPr>
        <p:spPr>
          <a:xfrm>
            <a:off x="860321" y="4463709"/>
            <a:ext cx="9443885" cy="153913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0" y="2809875"/>
            <a:ext cx="1428750" cy="4010740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E8287FD-723C-62B2-B3FD-4BE633ED4939}"/>
              </a:ext>
            </a:extLst>
          </p:cNvPr>
          <p:cNvSpPr txBox="1"/>
          <p:nvPr/>
        </p:nvSpPr>
        <p:spPr>
          <a:xfrm>
            <a:off x="1408470" y="1693782"/>
            <a:ext cx="739385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ử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m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0FD1ABD-B07C-71FB-EEF6-21A429ADA48A}"/>
              </a:ext>
            </a:extLst>
          </p:cNvPr>
          <p:cNvSpPr txBox="1"/>
          <p:nvPr/>
        </p:nvSpPr>
        <p:spPr>
          <a:xfrm>
            <a:off x="3180272" y="2459744"/>
            <a:ext cx="7285551" cy="1083374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ơ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445A547-54FE-6E19-AFE4-8141E72C2634}"/>
              </a:ext>
            </a:extLst>
          </p:cNvPr>
          <p:cNvSpPr txBox="1"/>
          <p:nvPr/>
        </p:nvSpPr>
        <p:spPr>
          <a:xfrm>
            <a:off x="3180273" y="3926529"/>
            <a:ext cx="7285551" cy="224676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ã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â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E567A48-A9B7-A25F-8565-4B99F7B3C85B}"/>
              </a:ext>
            </a:extLst>
          </p:cNvPr>
          <p:cNvSpPr/>
          <p:nvPr/>
        </p:nvSpPr>
        <p:spPr>
          <a:xfrm>
            <a:off x="404199" y="2670309"/>
            <a:ext cx="1941869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B100C439-CC38-3653-513E-C8A5DF1B83CE}"/>
              </a:ext>
            </a:extLst>
          </p:cNvPr>
          <p:cNvSpPr/>
          <p:nvPr/>
        </p:nvSpPr>
        <p:spPr>
          <a:xfrm>
            <a:off x="300651" y="4538494"/>
            <a:ext cx="2207342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Mũi tên: Phải Có Khía 1">
            <a:extLst>
              <a:ext uri="{FF2B5EF4-FFF2-40B4-BE49-F238E27FC236}">
                <a16:creationId xmlns:a16="http://schemas.microsoft.com/office/drawing/2014/main" id="{9420411D-03AF-B94C-B566-E140A5F522EE}"/>
              </a:ext>
            </a:extLst>
          </p:cNvPr>
          <p:cNvSpPr/>
          <p:nvPr/>
        </p:nvSpPr>
        <p:spPr>
          <a:xfrm>
            <a:off x="2432715" y="2893018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ũi tên: Phải Có Khía 10">
            <a:extLst>
              <a:ext uri="{FF2B5EF4-FFF2-40B4-BE49-F238E27FC236}">
                <a16:creationId xmlns:a16="http://schemas.microsoft.com/office/drawing/2014/main" id="{ADFBAC25-EBA3-41E3-6D2A-D3911E607F77}"/>
              </a:ext>
            </a:extLst>
          </p:cNvPr>
          <p:cNvSpPr/>
          <p:nvPr/>
        </p:nvSpPr>
        <p:spPr>
          <a:xfrm>
            <a:off x="2507993" y="4759759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8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9" grpId="0" animBg="1"/>
      <p:bldP spid="2" grpId="0" animBg="1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47313" y="1923162"/>
            <a:ext cx="8061926" cy="387391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1230" y="1866506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5865446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5862120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08" y="4399964"/>
            <a:ext cx="5880321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53205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6" y="2826909"/>
            <a:ext cx="851473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38188"/>
            <a:ext cx="8514734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576672" y="133433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439020" y="747565"/>
            <a:ext cx="681024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478265" y="1360810"/>
            <a:ext cx="9901084" cy="53401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1252078" y="1468165"/>
            <a:ext cx="2038672" cy="2235608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702034" y="2201819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40005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2702035" y="3370086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2702035" y="4136897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702035" y="5305164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28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AFD1AE9-1E58-916B-7786-D1340C81EBC6}"/>
              </a:ext>
            </a:extLst>
          </p:cNvPr>
          <p:cNvSpPr txBox="1"/>
          <p:nvPr/>
        </p:nvSpPr>
        <p:spPr>
          <a:xfrm>
            <a:off x="4993840" y="2594168"/>
            <a:ext cx="6253316" cy="1745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ỉ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spc="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2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150" y="1703955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pic>
        <p:nvPicPr>
          <p:cNvPr id="2" name="Phim thiên nhiên HD- Giai điệu tình yêu">
            <a:hlinkClick r:id="" action="ppaction://media"/>
            <a:extLst>
              <a:ext uri="{FF2B5EF4-FFF2-40B4-BE49-F238E27FC236}">
                <a16:creationId xmlns:a16="http://schemas.microsoft.com/office/drawing/2014/main" id="{EC1CC433-00C4-495A-AE6D-0B217EE170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" y="685800"/>
            <a:ext cx="97536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83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>
            <a:extLst>
              <a:ext uri="{FF2B5EF4-FFF2-40B4-BE49-F238E27FC236}">
                <a16:creationId xmlns:a16="http://schemas.microsoft.com/office/drawing/2014/main" id="{3B45AE42-8B51-4BF3-88EE-EDF9E2BD54E4}"/>
              </a:ext>
            </a:extLst>
          </p:cNvPr>
          <p:cNvSpPr/>
          <p:nvPr/>
        </p:nvSpPr>
        <p:spPr>
          <a:xfrm>
            <a:off x="0" y="2905822"/>
            <a:ext cx="12192000" cy="3952178"/>
          </a:xfrm>
          <a:custGeom>
            <a:avLst/>
            <a:gdLst>
              <a:gd name="connsiteX0" fmla="*/ 0 w 12252491"/>
              <a:gd name="connsiteY0" fmla="*/ 0 h 3258448"/>
              <a:gd name="connsiteX1" fmla="*/ 12252491 w 12252491"/>
              <a:gd name="connsiteY1" fmla="*/ 0 h 3258448"/>
              <a:gd name="connsiteX2" fmla="*/ 12252491 w 12252491"/>
              <a:gd name="connsiteY2" fmla="*/ 3258448 h 3258448"/>
              <a:gd name="connsiteX3" fmla="*/ 0 w 12252491"/>
              <a:gd name="connsiteY3" fmla="*/ 3258448 h 3258448"/>
              <a:gd name="connsiteX4" fmla="*/ 0 w 12252491"/>
              <a:gd name="connsiteY4" fmla="*/ 0 h 325844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12252491 w 12252491"/>
              <a:gd name="connsiteY2" fmla="*/ 687540 h 3945988"/>
              <a:gd name="connsiteX3" fmla="*/ 12252491 w 12252491"/>
              <a:gd name="connsiteY3" fmla="*/ 3945988 h 3945988"/>
              <a:gd name="connsiteX4" fmla="*/ 0 w 12252491"/>
              <a:gd name="connsiteY4" fmla="*/ 3945988 h 3945988"/>
              <a:gd name="connsiteX5" fmla="*/ 0 w 12252491"/>
              <a:gd name="connsiteY5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93730 h 3952178"/>
              <a:gd name="connsiteX1" fmla="*/ 3718091 w 12252491"/>
              <a:gd name="connsiteY1" fmla="*/ 6190 h 3952178"/>
              <a:gd name="connsiteX2" fmla="*/ 8683986 w 12252491"/>
              <a:gd name="connsiteY2" fmla="*/ 1047200 h 3952178"/>
              <a:gd name="connsiteX3" fmla="*/ 12252491 w 12252491"/>
              <a:gd name="connsiteY3" fmla="*/ 693730 h 3952178"/>
              <a:gd name="connsiteX4" fmla="*/ 12252491 w 12252491"/>
              <a:gd name="connsiteY4" fmla="*/ 3952178 h 3952178"/>
              <a:gd name="connsiteX5" fmla="*/ 0 w 12252491"/>
              <a:gd name="connsiteY5" fmla="*/ 3952178 h 3952178"/>
              <a:gd name="connsiteX6" fmla="*/ 0 w 12252491"/>
              <a:gd name="connsiteY6" fmla="*/ 693730 h 3952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52491" h="3952178">
                <a:moveTo>
                  <a:pt x="0" y="693730"/>
                </a:moveTo>
                <a:cubicBezTo>
                  <a:pt x="1403486" y="-126293"/>
                  <a:pt x="2483417" y="10287"/>
                  <a:pt x="3718091" y="6190"/>
                </a:cubicBezTo>
                <a:cubicBezTo>
                  <a:pt x="5321808" y="137489"/>
                  <a:pt x="7080269" y="915901"/>
                  <a:pt x="8683986" y="1047200"/>
                </a:cubicBezTo>
                <a:cubicBezTo>
                  <a:pt x="10098571" y="760565"/>
                  <a:pt x="11006718" y="333252"/>
                  <a:pt x="12252491" y="693730"/>
                </a:cubicBezTo>
                <a:lnTo>
                  <a:pt x="12252491" y="3952178"/>
                </a:lnTo>
                <a:lnTo>
                  <a:pt x="0" y="3952178"/>
                </a:lnTo>
                <a:lnTo>
                  <a:pt x="0" y="69373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D04A0A-33F9-4E82-8CBB-DCAD53483EE3}"/>
              </a:ext>
            </a:extLst>
          </p:cNvPr>
          <p:cNvSpPr/>
          <p:nvPr/>
        </p:nvSpPr>
        <p:spPr>
          <a:xfrm>
            <a:off x="3615634" y="2504350"/>
            <a:ext cx="579908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BƯỚM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480DB5C-AD40-4CB4-B0E6-2D793DC098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64330" y="1222205"/>
            <a:ext cx="1609725" cy="15646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E7CA0F8-5918-4985-B979-C4DEB786FD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52" y="317055"/>
            <a:ext cx="1609725" cy="150670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7A05D7F-0940-41C2-99DE-FF09B18446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124" y="2321086"/>
            <a:ext cx="1044772" cy="82835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B52584C-4833-4143-8FBD-887564BF829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15252" flipH="1">
            <a:off x="4162983" y="854374"/>
            <a:ext cx="1561785" cy="1427393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5294391B-4247-4B6A-B075-02DA37E94502}"/>
              </a:ext>
            </a:extLst>
          </p:cNvPr>
          <p:cNvSpPr/>
          <p:nvPr/>
        </p:nvSpPr>
        <p:spPr>
          <a:xfrm>
            <a:off x="0" y="5372101"/>
            <a:ext cx="12192000" cy="1479493"/>
          </a:xfrm>
          <a:custGeom>
            <a:avLst/>
            <a:gdLst>
              <a:gd name="connsiteX0" fmla="*/ 0 w 12192000"/>
              <a:gd name="connsiteY0" fmla="*/ 0 h 1436631"/>
              <a:gd name="connsiteX1" fmla="*/ 12192000 w 12192000"/>
              <a:gd name="connsiteY1" fmla="*/ 0 h 1436631"/>
              <a:gd name="connsiteX2" fmla="*/ 12192000 w 12192000"/>
              <a:gd name="connsiteY2" fmla="*/ 1436631 h 1436631"/>
              <a:gd name="connsiteX3" fmla="*/ 0 w 12192000"/>
              <a:gd name="connsiteY3" fmla="*/ 1436631 h 1436631"/>
              <a:gd name="connsiteX4" fmla="*/ 0 w 12192000"/>
              <a:gd name="connsiteY4" fmla="*/ 0 h 1436631"/>
              <a:gd name="connsiteX0" fmla="*/ 0 w 12192000"/>
              <a:gd name="connsiteY0" fmla="*/ 54 h 1436685"/>
              <a:gd name="connsiteX1" fmla="*/ 4086225 w 12192000"/>
              <a:gd name="connsiteY1" fmla="*/ 300092 h 1436685"/>
              <a:gd name="connsiteX2" fmla="*/ 12192000 w 12192000"/>
              <a:gd name="connsiteY2" fmla="*/ 54 h 1436685"/>
              <a:gd name="connsiteX3" fmla="*/ 12192000 w 12192000"/>
              <a:gd name="connsiteY3" fmla="*/ 1436685 h 1436685"/>
              <a:gd name="connsiteX4" fmla="*/ 0 w 12192000"/>
              <a:gd name="connsiteY4" fmla="*/ 1436685 h 1436685"/>
              <a:gd name="connsiteX5" fmla="*/ 0 w 12192000"/>
              <a:gd name="connsiteY5" fmla="*/ 54 h 1436685"/>
              <a:gd name="connsiteX0" fmla="*/ 0 w 12192000"/>
              <a:gd name="connsiteY0" fmla="*/ 42862 h 1479493"/>
              <a:gd name="connsiteX1" fmla="*/ 4086225 w 12192000"/>
              <a:gd name="connsiteY1" fmla="*/ 342900 h 1479493"/>
              <a:gd name="connsiteX2" fmla="*/ 9786938 w 12192000"/>
              <a:gd name="connsiteY2" fmla="*/ 0 h 1479493"/>
              <a:gd name="connsiteX3" fmla="*/ 12192000 w 12192000"/>
              <a:gd name="connsiteY3" fmla="*/ 42862 h 1479493"/>
              <a:gd name="connsiteX4" fmla="*/ 12192000 w 12192000"/>
              <a:gd name="connsiteY4" fmla="*/ 1479493 h 1479493"/>
              <a:gd name="connsiteX5" fmla="*/ 0 w 12192000"/>
              <a:gd name="connsiteY5" fmla="*/ 1479493 h 1479493"/>
              <a:gd name="connsiteX6" fmla="*/ 0 w 12192000"/>
              <a:gd name="connsiteY6" fmla="*/ 42862 h 147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479493">
                <a:moveTo>
                  <a:pt x="0" y="42862"/>
                </a:moveTo>
                <a:cubicBezTo>
                  <a:pt x="1343025" y="38100"/>
                  <a:pt x="2743200" y="347662"/>
                  <a:pt x="4086225" y="342900"/>
                </a:cubicBezTo>
                <a:cubicBezTo>
                  <a:pt x="5886450" y="276225"/>
                  <a:pt x="7986713" y="66675"/>
                  <a:pt x="9786938" y="0"/>
                </a:cubicBezTo>
                <a:lnTo>
                  <a:pt x="12192000" y="42862"/>
                </a:lnTo>
                <a:lnTo>
                  <a:pt x="12192000" y="1479493"/>
                </a:lnTo>
                <a:lnTo>
                  <a:pt x="0" y="1479493"/>
                </a:lnTo>
                <a:lnTo>
                  <a:pt x="0" y="42862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08A33331-ED43-4961-8472-635A0DA967A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660" y="4783706"/>
            <a:ext cx="2045817" cy="1081649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CAB176B-5CEB-4019-B56E-B2E8DE6B7AB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003" y="4496224"/>
            <a:ext cx="745136" cy="1081649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05B912C0-A88D-4D04-BF86-10B5169F89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105" y="2265172"/>
            <a:ext cx="3905262" cy="195263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0E6B0FA-6EE2-4926-ABE7-B85F6ED3E9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737" y="1845033"/>
            <a:ext cx="2644197" cy="3467799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5BEE9461-E3F1-4183-9412-152BCC5A68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94" y="4502162"/>
            <a:ext cx="558289" cy="442643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70B01E2-E914-44A2-8F50-CDA5251B73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1733" y="4359896"/>
            <a:ext cx="558289" cy="442643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6361DD3-0A04-47FE-8E74-ADCBEA21587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759" y="4944805"/>
            <a:ext cx="558289" cy="44264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8B224A7-0FB7-4E20-B122-4E8E59DF8F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15" y="4804695"/>
            <a:ext cx="1917579" cy="1622567"/>
          </a:xfrm>
          <a:prstGeom prst="rect">
            <a:avLst/>
          </a:prstGeom>
        </p:spPr>
      </p:pic>
      <p:pic>
        <p:nvPicPr>
          <p:cNvPr id="81" name="Intro">
            <a:hlinkClick r:id="" action="ppaction://media"/>
            <a:extLst>
              <a:ext uri="{FF2B5EF4-FFF2-40B4-BE49-F238E27FC236}">
                <a16:creationId xmlns:a16="http://schemas.microsoft.com/office/drawing/2014/main" id="{7C2A0ED8-67CD-4A5F-BDC2-A56E7A3CF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257925" y="-871264"/>
            <a:ext cx="609600" cy="6096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32D24676-19A4-4930-A1DF-32D5F249A8C8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390" y="113229"/>
            <a:ext cx="4602977" cy="200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74" y="1895190"/>
            <a:ext cx="10968642" cy="4611925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HS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m;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,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281354" y="785419"/>
            <a:ext cx="11726426" cy="5941201"/>
          </a:xfrm>
          <a:prstGeom prst="horizontalScroll">
            <a:avLst>
              <a:gd name="adj" fmla="val 8182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301540" y="-22492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C5C41E-5105-4CDF-95B0-4CD67F72B833}"/>
              </a:ext>
            </a:extLst>
          </p:cNvPr>
          <p:cNvSpPr/>
          <p:nvPr/>
        </p:nvSpPr>
        <p:spPr>
          <a:xfrm>
            <a:off x="202336" y="5742169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3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852BE2-B519-4B78-BA71-C363745633C6}"/>
              </a:ext>
            </a:extLst>
          </p:cNvPr>
          <p:cNvSpPr/>
          <p:nvPr/>
        </p:nvSpPr>
        <p:spPr>
          <a:xfrm>
            <a:off x="7076278" y="661722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rId4" action="ppaction://hlinksldjump"/>
            <a:extLst>
              <a:ext uri="{FF2B5EF4-FFF2-40B4-BE49-F238E27FC236}">
                <a16:creationId xmlns:a16="http://schemas.microsoft.com/office/drawing/2014/main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999" y="44142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id="{A9D48011-2F4F-407F-BC95-04A9F8CF1D22}"/>
              </a:ext>
            </a:extLst>
          </p:cNvPr>
          <p:cNvSpPr/>
          <p:nvPr/>
        </p:nvSpPr>
        <p:spPr>
          <a:xfrm>
            <a:off x="5098775" y="208831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rId6" action="ppaction://hlinksldjump"/>
            <a:extLst>
              <a:ext uri="{FF2B5EF4-FFF2-40B4-BE49-F238E27FC236}">
                <a16:creationId xmlns:a16="http://schemas.microsoft.com/office/drawing/2014/main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77" y="1255811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id="{7372071D-E889-47F7-8AC9-D38DB8254A22}"/>
              </a:ext>
            </a:extLst>
          </p:cNvPr>
          <p:cNvSpPr/>
          <p:nvPr/>
        </p:nvSpPr>
        <p:spPr>
          <a:xfrm>
            <a:off x="9747640" y="742573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rId8" action="ppaction://hlinksldjump"/>
            <a:extLst>
              <a:ext uri="{FF2B5EF4-FFF2-40B4-BE49-F238E27FC236}">
                <a16:creationId xmlns:a16="http://schemas.microsoft.com/office/drawing/2014/main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840" y="-189325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2D68B3E5-9131-42F1-9A38-93B49429375E}"/>
              </a:ext>
            </a:extLst>
          </p:cNvPr>
          <p:cNvSpPr/>
          <p:nvPr/>
        </p:nvSpPr>
        <p:spPr>
          <a:xfrm>
            <a:off x="3429359" y="509627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rId10" action="ppaction://hlinksldjump"/>
            <a:extLst>
              <a:ext uri="{FF2B5EF4-FFF2-40B4-BE49-F238E27FC236}">
                <a16:creationId xmlns:a16="http://schemas.microsoft.com/office/drawing/2014/main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761" y="3410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2ADECC48-64C5-4065-A7FB-C2E1698BDBE4}"/>
              </a:ext>
            </a:extLst>
          </p:cNvPr>
          <p:cNvSpPr/>
          <p:nvPr/>
        </p:nvSpPr>
        <p:spPr>
          <a:xfrm>
            <a:off x="693809" y="73822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rId12" action="ppaction://hlinksldjump"/>
            <a:extLst>
              <a:ext uri="{FF2B5EF4-FFF2-40B4-BE49-F238E27FC236}">
                <a16:creationId xmlns:a16="http://schemas.microsoft.com/office/drawing/2014/main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927" y="12777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7E8C949C-FE2E-40FC-A58B-3731A3202359}"/>
              </a:ext>
            </a:extLst>
          </p:cNvPr>
          <p:cNvSpPr/>
          <p:nvPr/>
        </p:nvSpPr>
        <p:spPr>
          <a:xfrm>
            <a:off x="8667008" y="1854034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rId14" action="ppaction://hlinksldjump"/>
            <a:extLst>
              <a:ext uri="{FF2B5EF4-FFF2-40B4-BE49-F238E27FC236}">
                <a16:creationId xmlns:a16="http://schemas.microsoft.com/office/drawing/2014/main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936" y="1345807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id="{62918738-F451-477C-8FD2-39EB360D393C}"/>
              </a:ext>
            </a:extLst>
          </p:cNvPr>
          <p:cNvSpPr/>
          <p:nvPr/>
        </p:nvSpPr>
        <p:spPr>
          <a:xfrm>
            <a:off x="1589680" y="2118475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rId16" action="ppaction://hlinksldjump"/>
            <a:extLst>
              <a:ext uri="{FF2B5EF4-FFF2-40B4-BE49-F238E27FC236}">
                <a16:creationId xmlns:a16="http://schemas.microsoft.com/office/drawing/2014/main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84" y="1680820"/>
            <a:ext cx="2091294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id="{3BABE20B-65A7-417B-90CD-AF05A98C5065}"/>
              </a:ext>
            </a:extLst>
          </p:cNvPr>
          <p:cNvSpPr/>
          <p:nvPr/>
        </p:nvSpPr>
        <p:spPr>
          <a:xfrm>
            <a:off x="7447722" y="5559919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2CE2229-2B52-46F5-8794-CD28FD83C87A}"/>
              </a:ext>
            </a:extLst>
          </p:cNvPr>
          <p:cNvSpPr/>
          <p:nvPr/>
        </p:nvSpPr>
        <p:spPr>
          <a:xfrm>
            <a:off x="7502777" y="5746057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4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9079E92C-E1A4-4CBC-9A74-1A05F164AA5D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1881" y="3486242"/>
            <a:ext cx="2044438" cy="2044438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F7990285-D234-409A-A366-B0B4CE51FFC4}"/>
              </a:ext>
            </a:extLst>
          </p:cNvPr>
          <p:cNvSpPr/>
          <p:nvPr/>
        </p:nvSpPr>
        <p:spPr>
          <a:xfrm>
            <a:off x="642119" y="1022906"/>
            <a:ext cx="1186603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ỘI  CHIẾN THẮNG</a:t>
            </a:r>
          </a:p>
        </p:txBody>
      </p:sp>
      <p:sp>
        <p:nvSpPr>
          <p:cNvPr id="16" name="Heart 15">
            <a:hlinkClick r:id="rId19" action="ppaction://hlinksldjump"/>
            <a:extLst>
              <a:ext uri="{FF2B5EF4-FFF2-40B4-BE49-F238E27FC236}">
                <a16:creationId xmlns:a16="http://schemas.microsoft.com/office/drawing/2014/main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xt</a:t>
            </a:r>
          </a:p>
        </p:txBody>
      </p:sp>
      <p:sp>
        <p:nvSpPr>
          <p:cNvPr id="68" name="TEAM B">
            <a:extLst>
              <a:ext uri="{FF2B5EF4-FFF2-40B4-BE49-F238E27FC236}">
                <a16:creationId xmlns:a16="http://schemas.microsoft.com/office/drawing/2014/main" id="{BAE904D2-100D-AE9E-7DD0-7E652E4369BB}"/>
              </a:ext>
            </a:extLst>
          </p:cNvPr>
          <p:cNvSpPr/>
          <p:nvPr/>
        </p:nvSpPr>
        <p:spPr>
          <a:xfrm>
            <a:off x="140631" y="3554327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: Rounded Corners 45">
            <a:extLst>
              <a:ext uri="{FF2B5EF4-FFF2-40B4-BE49-F238E27FC236}">
                <a16:creationId xmlns:a16="http://schemas.microsoft.com/office/drawing/2014/main" id="{38D52D2B-0FD8-6344-D7D6-22432F4A212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: Rounded Corners 46">
            <a:extLst>
              <a:ext uri="{FF2B5EF4-FFF2-40B4-BE49-F238E27FC236}">
                <a16:creationId xmlns:a16="http://schemas.microsoft.com/office/drawing/2014/main" id="{A087BDFB-71E7-EC6B-16FF-7E94A9776EBD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" name="Rectangle 47">
            <a:extLst>
              <a:ext uri="{FF2B5EF4-FFF2-40B4-BE49-F238E27FC236}">
                <a16:creationId xmlns:a16="http://schemas.microsoft.com/office/drawing/2014/main" id="{765520BC-2C51-A7F8-D145-04D6AE993199}"/>
              </a:ext>
            </a:extLst>
          </p:cNvPr>
          <p:cNvSpPr/>
          <p:nvPr/>
        </p:nvSpPr>
        <p:spPr>
          <a:xfrm>
            <a:off x="175253" y="3739020"/>
            <a:ext cx="198804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1</a:t>
            </a:r>
          </a:p>
        </p:txBody>
      </p:sp>
      <p:sp>
        <p:nvSpPr>
          <p:cNvPr id="73" name="Plus Sign 48">
            <a:extLst>
              <a:ext uri="{FF2B5EF4-FFF2-40B4-BE49-F238E27FC236}">
                <a16:creationId xmlns:a16="http://schemas.microsoft.com/office/drawing/2014/main" id="{E6A6A588-DD7E-F12C-9D0A-4664206D4A97}"/>
              </a:ext>
            </a:extLst>
          </p:cNvPr>
          <p:cNvSpPr/>
          <p:nvPr/>
        </p:nvSpPr>
        <p:spPr>
          <a:xfrm>
            <a:off x="3586044" y="3552882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: Rounded Corners 49">
            <a:extLst>
              <a:ext uri="{FF2B5EF4-FFF2-40B4-BE49-F238E27FC236}">
                <a16:creationId xmlns:a16="http://schemas.microsoft.com/office/drawing/2014/main" id="{E3724FE1-30E6-D4A2-175B-89F5C74AB830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Rectangle: Rounded Corners 50">
            <a:extLst>
              <a:ext uri="{FF2B5EF4-FFF2-40B4-BE49-F238E27FC236}">
                <a16:creationId xmlns:a16="http://schemas.microsoft.com/office/drawing/2014/main" id="{38BC0046-F732-3CD2-FBA2-8199EE0AC31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Rectangle: Rounded Corners 51">
            <a:extLst>
              <a:ext uri="{FF2B5EF4-FFF2-40B4-BE49-F238E27FC236}">
                <a16:creationId xmlns:a16="http://schemas.microsoft.com/office/drawing/2014/main" id="{7CD62B72-D4E6-6D96-A3B5-A7E5F1C3A5AB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7" name="Rectangle: Rounded Corners 52">
            <a:extLst>
              <a:ext uri="{FF2B5EF4-FFF2-40B4-BE49-F238E27FC236}">
                <a16:creationId xmlns:a16="http://schemas.microsoft.com/office/drawing/2014/main" id="{13E7AD78-018C-8501-381C-1712DC4CCCB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Rectangle: Rounded Corners 53">
            <a:extLst>
              <a:ext uri="{FF2B5EF4-FFF2-40B4-BE49-F238E27FC236}">
                <a16:creationId xmlns:a16="http://schemas.microsoft.com/office/drawing/2014/main" id="{B961F913-B139-F151-AA4D-2548DCF019D3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Rectangle: Rounded Corners 54">
            <a:extLst>
              <a:ext uri="{FF2B5EF4-FFF2-40B4-BE49-F238E27FC236}">
                <a16:creationId xmlns:a16="http://schemas.microsoft.com/office/drawing/2014/main" id="{01B14A1A-C86A-544E-6EE4-7912D0AA0F7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Rectangle: Rounded Corners 55">
            <a:extLst>
              <a:ext uri="{FF2B5EF4-FFF2-40B4-BE49-F238E27FC236}">
                <a16:creationId xmlns:a16="http://schemas.microsoft.com/office/drawing/2014/main" id="{0E633168-6791-E7BD-2600-4657DA8501F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Rectangle: Rounded Corners 56">
            <a:extLst>
              <a:ext uri="{FF2B5EF4-FFF2-40B4-BE49-F238E27FC236}">
                <a16:creationId xmlns:a16="http://schemas.microsoft.com/office/drawing/2014/main" id="{9211225E-98EE-09BB-B039-F0F41CCAC658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82" name="Rectangle: Rounded Corners 57">
            <a:extLst>
              <a:ext uri="{FF2B5EF4-FFF2-40B4-BE49-F238E27FC236}">
                <a16:creationId xmlns:a16="http://schemas.microsoft.com/office/drawing/2014/main" id="{2250ED3E-8BC4-6ED5-BF45-A3172FD4E95A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4" name="TEAM A">
            <a:extLst>
              <a:ext uri="{FF2B5EF4-FFF2-40B4-BE49-F238E27FC236}">
                <a16:creationId xmlns:a16="http://schemas.microsoft.com/office/drawing/2014/main" id="{403FFD26-E71A-D512-E04F-28BAB2D76C42}"/>
              </a:ext>
            </a:extLst>
          </p:cNvPr>
          <p:cNvSpPr/>
          <p:nvPr/>
        </p:nvSpPr>
        <p:spPr>
          <a:xfrm>
            <a:off x="7471374" y="3429000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Rectangle: Rounded Corners 39">
            <a:extLst>
              <a:ext uri="{FF2B5EF4-FFF2-40B4-BE49-F238E27FC236}">
                <a16:creationId xmlns:a16="http://schemas.microsoft.com/office/drawing/2014/main" id="{709E8EFC-E294-08C8-81E6-5E27F3AF7A9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: Rounded Corners 26">
            <a:extLst>
              <a:ext uri="{FF2B5EF4-FFF2-40B4-BE49-F238E27FC236}">
                <a16:creationId xmlns:a16="http://schemas.microsoft.com/office/drawing/2014/main" id="{272B89B1-8FDE-CD7F-7C4E-82E5771DF84F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Rectangle 29">
            <a:extLst>
              <a:ext uri="{FF2B5EF4-FFF2-40B4-BE49-F238E27FC236}">
                <a16:creationId xmlns:a16="http://schemas.microsoft.com/office/drawing/2014/main" id="{7DFD60BB-B852-FF6E-15D6-119D31EF6ECD}"/>
              </a:ext>
            </a:extLst>
          </p:cNvPr>
          <p:cNvSpPr/>
          <p:nvPr/>
        </p:nvSpPr>
        <p:spPr>
          <a:xfrm>
            <a:off x="7659570" y="3623034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2</a:t>
            </a:r>
          </a:p>
        </p:txBody>
      </p:sp>
      <p:sp>
        <p:nvSpPr>
          <p:cNvPr id="88" name="Plus Sign 27">
            <a:extLst>
              <a:ext uri="{FF2B5EF4-FFF2-40B4-BE49-F238E27FC236}">
                <a16:creationId xmlns:a16="http://schemas.microsoft.com/office/drawing/2014/main" id="{7B2113CF-C0A0-2355-1FB4-3D4E0544B94C}"/>
              </a:ext>
            </a:extLst>
          </p:cNvPr>
          <p:cNvSpPr/>
          <p:nvPr/>
        </p:nvSpPr>
        <p:spPr>
          <a:xfrm>
            <a:off x="10933789" y="3429000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30">
            <a:extLst>
              <a:ext uri="{FF2B5EF4-FFF2-40B4-BE49-F238E27FC236}">
                <a16:creationId xmlns:a16="http://schemas.microsoft.com/office/drawing/2014/main" id="{C01292A4-8D76-33B4-11E4-4F285F509375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0" name="Rectangle: Rounded Corners 31">
            <a:extLst>
              <a:ext uri="{FF2B5EF4-FFF2-40B4-BE49-F238E27FC236}">
                <a16:creationId xmlns:a16="http://schemas.microsoft.com/office/drawing/2014/main" id="{84C5424E-4582-3305-49FD-629F653205A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1" name="Rectangle: Rounded Corners 32">
            <a:extLst>
              <a:ext uri="{FF2B5EF4-FFF2-40B4-BE49-F238E27FC236}">
                <a16:creationId xmlns:a16="http://schemas.microsoft.com/office/drawing/2014/main" id="{3B61FC06-1C28-9BD7-A518-5FE814BA421B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" name="Rectangle: Rounded Corners 33">
            <a:extLst>
              <a:ext uri="{FF2B5EF4-FFF2-40B4-BE49-F238E27FC236}">
                <a16:creationId xmlns:a16="http://schemas.microsoft.com/office/drawing/2014/main" id="{02E80D8C-0C87-68D8-3D2E-B9D9E26FE4FA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3" name="Rectangle: Rounded Corners 34">
            <a:extLst>
              <a:ext uri="{FF2B5EF4-FFF2-40B4-BE49-F238E27FC236}">
                <a16:creationId xmlns:a16="http://schemas.microsoft.com/office/drawing/2014/main" id="{56B98A69-38EB-03F7-8912-60A766032EE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4" name="Rectangle: Rounded Corners 35">
            <a:extLst>
              <a:ext uri="{FF2B5EF4-FFF2-40B4-BE49-F238E27FC236}">
                <a16:creationId xmlns:a16="http://schemas.microsoft.com/office/drawing/2014/main" id="{A3DC7815-DBFA-B8B0-3ADE-7DFDDA313F9D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5" name="Rectangle: Rounded Corners 36">
            <a:extLst>
              <a:ext uri="{FF2B5EF4-FFF2-40B4-BE49-F238E27FC236}">
                <a16:creationId xmlns:a16="http://schemas.microsoft.com/office/drawing/2014/main" id="{5EEA5269-6739-A00A-DC3D-80D97465B92E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6" name="Rectangle: Rounded Corners 37">
            <a:extLst>
              <a:ext uri="{FF2B5EF4-FFF2-40B4-BE49-F238E27FC236}">
                <a16:creationId xmlns:a16="http://schemas.microsoft.com/office/drawing/2014/main" id="{8D779737-D1C5-AC7F-B0AA-6038C6C7BC0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7" name="Rectangle: Rounded Corners 38">
            <a:extLst>
              <a:ext uri="{FF2B5EF4-FFF2-40B4-BE49-F238E27FC236}">
                <a16:creationId xmlns:a16="http://schemas.microsoft.com/office/drawing/2014/main" id="{95D1F660-B156-CCD6-95E2-4CBDF2C07F41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1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3163" y="231911"/>
            <a:ext cx="10669469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b="1" dirty="0">
                <a:solidFill>
                  <a:srgbClr val="024688"/>
                </a:solidFill>
                <a:latin typeface="+mj-lt"/>
              </a:rPr>
              <a:t>Câu 1: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598423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767771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06971" y="73756"/>
            <a:ext cx="1589852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AE7C3C04-5D37-9030-2DE8-3FF71527C0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0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7037E-7 L -0.4349 0.2909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5" y="1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5060" y="349523"/>
            <a:ext cx="10608580" cy="175014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lvl="0" algn="ctr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24688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64556" flipH="1">
            <a:off x="10742172" y="785608"/>
            <a:ext cx="158985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1EAA876-030D-BDDB-B0BC-5F7A42DFAB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33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39791 0.6530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96" y="3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689113" y="383458"/>
            <a:ext cx="10450835" cy="1428549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24688"/>
                </a:solidFill>
                <a:latin typeface="+mj-lt"/>
              </a:rPr>
              <a:t>Câu 3:</a:t>
            </a:r>
            <a:endParaRPr lang="en-US" sz="3200" b="1" dirty="0">
              <a:solidFill>
                <a:srgbClr val="024688"/>
              </a:solidFill>
              <a:latin typeface="+mj-lt"/>
            </a:endParaRPr>
          </a:p>
          <a:p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96606" y="383458"/>
            <a:ext cx="1564105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4A18077B-D7A8-7319-3662-38C8415066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L -0.40247 0.4150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30" y="2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520495" y="570657"/>
            <a:ext cx="10126798" cy="123394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4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5913" y="723224"/>
            <a:ext cx="1589852" cy="1404369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2DC6884F-B773-7D40-5F8F-A582FE5DCC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9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45091 0.2164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52" y="1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6" y="304799"/>
            <a:ext cx="10667573" cy="153383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000" b="1" dirty="0">
                <a:solidFill>
                  <a:srgbClr val="024688"/>
                </a:solidFill>
                <a:latin typeface="+mj-lt"/>
              </a:rPr>
              <a:t>Câu 5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65694" y="569925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5804FD68-79E3-4327-1A86-72D0C2B805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4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77556E-17 L -0.40703 0.5481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52" y="2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401060" cy="166165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600" b="1" dirty="0">
                <a:solidFill>
                  <a:srgbClr val="024688"/>
                </a:solidFill>
                <a:latin typeface="+mj-lt"/>
              </a:rPr>
              <a:t>Câu 6:</a:t>
            </a:r>
            <a:r>
              <a:rPr lang="en-US" sz="3600" b="1" dirty="0">
                <a:solidFill>
                  <a:srgbClr val="024688"/>
                </a:solidFill>
                <a:latin typeface="+mj-lt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11233" flipH="1">
            <a:off x="10960553" y="813114"/>
            <a:ext cx="131364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E25463EF-E05B-F4BA-B24D-7A650BE118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80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33333E-6 L -0.39127 0.6817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70" y="3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588914" cy="176980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7: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364" y="992712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732BE3C8-8156-71D9-73CA-3F38CAF805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69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40651 0.3613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26" y="1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78507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54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THÀNH KIẾN THỨC MỚI</a:t>
            </a:r>
            <a:endParaRPr lang="zh-CN" altLang="en-US" sz="54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810508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1146541-E8F6-0182-747F-BF614BBA0502}"/>
              </a:ext>
            </a:extLst>
          </p:cNvPr>
          <p:cNvSpPr txBox="1"/>
          <p:nvPr/>
        </p:nvSpPr>
        <p:spPr>
          <a:xfrm>
            <a:off x="4466989" y="2624108"/>
            <a:ext cx="7307018" cy="2530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74" y="382995"/>
            <a:ext cx="1693544" cy="126852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51E88CB-D005-7EAC-4152-10FFD9556A52}"/>
              </a:ext>
            </a:extLst>
          </p:cNvPr>
          <p:cNvSpPr txBox="1"/>
          <p:nvPr/>
        </p:nvSpPr>
        <p:spPr>
          <a:xfrm>
            <a:off x="1334279" y="382995"/>
            <a:ext cx="10207690" cy="6014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ĐO KĨ NĂNG VỀ QUÁ TRÌNH TẠO LẬP ĐOẠN VĂN  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 LUẬN XÃ HỘI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sinh……………………………………………… Lớp…………………………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thích về các mức độ trong thang đo kĩ năng về quá trình tạo lập văn bản nghị luận văn học )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1. Không chú ý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2. Thỉnh thoảng hoặc còn qua loa, sơ sài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3. Nắm được các yêu cầu và trình bày ở mức độ vừa phải, chưa sâu sắ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4: Nắm chắc yêu cầu, trình bày cụ thể khoa học, logic, thuyết phụ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7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C4987A1-9707-9F15-3B87-EB93EFE8FEC6}"/>
              </a:ext>
            </a:extLst>
          </p:cNvPr>
          <p:cNvGraphicFramePr>
            <a:graphicFrameLocks noGrp="1"/>
          </p:cNvGraphicFramePr>
          <p:nvPr/>
        </p:nvGraphicFramePr>
        <p:xfrm>
          <a:off x="882650" y="265335"/>
          <a:ext cx="10502899" cy="67822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0915">
                  <a:extLst>
                    <a:ext uri="{9D8B030D-6E8A-4147-A177-3AD203B41FA5}">
                      <a16:colId xmlns:a16="http://schemas.microsoft.com/office/drawing/2014/main" val="4230851417"/>
                    </a:ext>
                  </a:extLst>
                </a:gridCol>
                <a:gridCol w="779830">
                  <a:extLst>
                    <a:ext uri="{9D8B030D-6E8A-4147-A177-3AD203B41FA5}">
                      <a16:colId xmlns:a16="http://schemas.microsoft.com/office/drawing/2014/main" val="3160345242"/>
                    </a:ext>
                  </a:extLst>
                </a:gridCol>
                <a:gridCol w="722489">
                  <a:extLst>
                    <a:ext uri="{9D8B030D-6E8A-4147-A177-3AD203B41FA5}">
                      <a16:colId xmlns:a16="http://schemas.microsoft.com/office/drawing/2014/main" val="1498842178"/>
                    </a:ext>
                  </a:extLst>
                </a:gridCol>
                <a:gridCol w="560298">
                  <a:extLst>
                    <a:ext uri="{9D8B030D-6E8A-4147-A177-3AD203B41FA5}">
                      <a16:colId xmlns:a16="http://schemas.microsoft.com/office/drawing/2014/main" val="2773619447"/>
                    </a:ext>
                  </a:extLst>
                </a:gridCol>
                <a:gridCol w="7489367">
                  <a:extLst>
                    <a:ext uri="{9D8B030D-6E8A-4147-A177-3AD203B41FA5}">
                      <a16:colId xmlns:a16="http://schemas.microsoft.com/office/drawing/2014/main" val="4066119147"/>
                    </a:ext>
                  </a:extLst>
                </a:gridCol>
              </a:tblGrid>
              <a:tr h="17453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nl-NL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Tìm hiểu đề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1414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19332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796793"/>
                  </a:ext>
                </a:extLst>
              </a:tr>
              <a:tr h="7079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77126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11587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2818733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9913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9483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Qua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092163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 Quan tâm cách trình bày, diễn đạ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4720624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526047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.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332259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4396600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76618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3687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857825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5005474"/>
                  </a:ext>
                </a:extLst>
              </a:tr>
              <a:tr h="6613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ổ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506957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2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08316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419B4CD-150F-5FFC-FAA7-14D71BC687C4}"/>
              </a:ext>
            </a:extLst>
          </p:cNvPr>
          <p:cNvGraphicFramePr>
            <a:graphicFrameLocks noGrp="1"/>
          </p:cNvGraphicFramePr>
          <p:nvPr/>
        </p:nvGraphicFramePr>
        <p:xfrm>
          <a:off x="19050" y="171404"/>
          <a:ext cx="12153900" cy="651519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3762634418"/>
                    </a:ext>
                  </a:extLst>
                </a:gridCol>
                <a:gridCol w="10534650">
                  <a:extLst>
                    <a:ext uri="{9D8B030D-6E8A-4147-A177-3AD203B41FA5}">
                      <a16:colId xmlns:a16="http://schemas.microsoft.com/office/drawing/2014/main" val="3290301470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1300592912"/>
                    </a:ext>
                  </a:extLst>
                </a:gridCol>
              </a:tblGrid>
              <a:tr h="545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8982577"/>
                  </a:ext>
                </a:extLst>
              </a:tr>
              <a:tr h="383611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1357577"/>
                  </a:ext>
                </a:extLst>
              </a:tr>
              <a:tr h="371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8390739"/>
                  </a:ext>
                </a:extLst>
              </a:tr>
              <a:tr h="358720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988740"/>
                  </a:ext>
                </a:extLst>
              </a:tr>
              <a:tr h="16810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ể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ễ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ớ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i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ỉ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u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1444542"/>
                  </a:ext>
                </a:extLst>
              </a:tr>
              <a:tr h="10719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  <a:tabLst>
                          <a:tab pos="1386840" algn="l"/>
                        </a:tabLs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ậ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2870527"/>
                  </a:ext>
                </a:extLst>
              </a:tr>
              <a:tr h="5806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ó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793018"/>
                  </a:ext>
                </a:extLst>
              </a:tr>
              <a:tr h="2861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 tả, ngữ phá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402207"/>
                  </a:ext>
                </a:extLst>
              </a:tr>
              <a:tr h="7366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3614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927087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40ECE7-7164-2A29-2DC4-4A0F1E2C97C6}"/>
              </a:ext>
            </a:extLst>
          </p:cNvPr>
          <p:cNvSpPr txBox="1"/>
          <p:nvPr/>
        </p:nvSpPr>
        <p:spPr>
          <a:xfrm>
            <a:off x="413146" y="2072433"/>
            <a:ext cx="11441907" cy="4014369"/>
          </a:xfrm>
          <a:prstGeom prst="rect">
            <a:avLst/>
          </a:prstGeom>
          <a:noFill/>
          <a:ln w="38100">
            <a:solidFill>
              <a:srgbClr val="05B5FE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nl-NL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r>
              <a:rPr lang="vi-VN" sz="27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yết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ấn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ắ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A3F33DF-6017-0A69-A836-859B9069DE20}"/>
              </a:ext>
            </a:extLst>
          </p:cNvPr>
          <p:cNvSpPr txBox="1"/>
          <p:nvPr/>
        </p:nvSpPr>
        <p:spPr>
          <a:xfrm>
            <a:off x="2166937" y="522717"/>
            <a:ext cx="787876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32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32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C9A394D-D37E-E40A-A470-3A417F6F9B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433" y="591879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4283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681037"/>
            <a:ext cx="9879768" cy="584676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4844" y="1067222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743199" y="2347550"/>
            <a:ext cx="7879673" cy="2162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: đọc, tìm hiểu về văn bản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g thu”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đọc bài thơ, trả lời câu hỏi trong SGK)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271987" y="557613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1280324" y="1456000"/>
            <a:ext cx="9402753" cy="3662509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húc các em học tốt!</a:t>
            </a:r>
            <a:endParaRPr lang="zh-CN" altLang="en-US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998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0D68EC9-8530-42DD-9347-059716CF5AB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EF5AA5C-F4BB-4FB4-B1A8-EBF7545CEB2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58BEB1-FF96-4D56-A294-1DE8CDD394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9674" y="1103812"/>
            <a:ext cx="5930538" cy="559743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CD25B1B-49D6-4716-8F9B-9C95812942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079873"/>
            <a:ext cx="3971109" cy="377812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FA89D0F-CAAB-4436-A012-A3A466F18B59}"/>
              </a:ext>
            </a:extLst>
          </p:cNvPr>
          <p:cNvSpPr txBox="1"/>
          <p:nvPr/>
        </p:nvSpPr>
        <p:spPr>
          <a:xfrm>
            <a:off x="6505303" y="701755"/>
            <a:ext cx="4498221" cy="1600406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4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RI THỨC ĐỌC – HIỂU</a:t>
            </a:r>
            <a:endParaRPr lang="zh-CN" altLang="en-US" sz="4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6DBD873-2DC7-4E7B-9C0A-515363BA5A36}"/>
              </a:ext>
            </a:extLst>
          </p:cNvPr>
          <p:cNvGrpSpPr/>
          <p:nvPr/>
        </p:nvGrpSpPr>
        <p:grpSpPr>
          <a:xfrm>
            <a:off x="6885015" y="2503435"/>
            <a:ext cx="874304" cy="786472"/>
            <a:chOff x="6818812" y="2162158"/>
            <a:chExt cx="1038497" cy="934170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50624B6-390F-46D3-B745-09F81D4434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A0739807-858B-48A9-8095-099C60F31BE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32351AA0-5578-4E4F-B2C2-9F2E9C995F95}"/>
              </a:ext>
            </a:extLst>
          </p:cNvPr>
          <p:cNvSpPr txBox="1"/>
          <p:nvPr/>
        </p:nvSpPr>
        <p:spPr>
          <a:xfrm>
            <a:off x="7923511" y="2650466"/>
            <a:ext cx="3438395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66A2A11-F486-4AA8-A725-B3329C8CD56A}"/>
              </a:ext>
            </a:extLst>
          </p:cNvPr>
          <p:cNvGrpSpPr/>
          <p:nvPr/>
        </p:nvGrpSpPr>
        <p:grpSpPr>
          <a:xfrm>
            <a:off x="6885015" y="3475436"/>
            <a:ext cx="874304" cy="786472"/>
            <a:chOff x="6818812" y="2162158"/>
            <a:chExt cx="1038497" cy="934170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1514D7E2-1231-4014-B28F-5F53E4AB70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418F440-34E8-489F-93C4-4CBCA8F4952D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3481A5E0-6DC5-4A71-A078-203EB8F677E1}"/>
              </a:ext>
            </a:extLst>
          </p:cNvPr>
          <p:cNvSpPr txBox="1"/>
          <p:nvPr/>
        </p:nvSpPr>
        <p:spPr>
          <a:xfrm>
            <a:off x="7923511" y="3631246"/>
            <a:ext cx="2874191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5495285-D350-427D-92C9-C2BC6FB5C005}"/>
              </a:ext>
            </a:extLst>
          </p:cNvPr>
          <p:cNvGrpSpPr/>
          <p:nvPr/>
        </p:nvGrpSpPr>
        <p:grpSpPr>
          <a:xfrm>
            <a:off x="6885015" y="4447437"/>
            <a:ext cx="874304" cy="786472"/>
            <a:chOff x="6818812" y="2162158"/>
            <a:chExt cx="1038497" cy="934170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CBB46714-E490-4483-BF8C-2732037B06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530F6F0-FF46-47C9-ADC5-F8C01311486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2891A0AE-216C-4992-AF69-90BC42C34E42}"/>
              </a:ext>
            </a:extLst>
          </p:cNvPr>
          <p:cNvSpPr txBox="1"/>
          <p:nvPr/>
        </p:nvSpPr>
        <p:spPr>
          <a:xfrm>
            <a:off x="7923511" y="4612026"/>
            <a:ext cx="3438395" cy="86174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3EFB8A9-9E28-4180-BAAA-F527675B404F}"/>
              </a:ext>
            </a:extLst>
          </p:cNvPr>
          <p:cNvGrpSpPr/>
          <p:nvPr/>
        </p:nvGrpSpPr>
        <p:grpSpPr>
          <a:xfrm>
            <a:off x="6885015" y="5419437"/>
            <a:ext cx="874304" cy="786472"/>
            <a:chOff x="6818812" y="2162158"/>
            <a:chExt cx="1038497" cy="934170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8BD17300-4E7E-4600-B659-0FF5481315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6BD2C09C-1CEE-425E-9307-FC5904D776FA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537D5B95-1223-424A-B51D-69AAFE2509C9}"/>
              </a:ext>
            </a:extLst>
          </p:cNvPr>
          <p:cNvSpPr txBox="1"/>
          <p:nvPr/>
        </p:nvSpPr>
        <p:spPr>
          <a:xfrm>
            <a:off x="7923511" y="5592806"/>
            <a:ext cx="3535672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3F1B0382-18A8-4C35-B77F-1DA5B2B542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36845" y="1245488"/>
            <a:ext cx="928516" cy="83145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F934D37-5F73-47C1-B224-A1D09A149FD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8818645" y="150046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17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40" grpId="0"/>
      <p:bldP spid="44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55D9FCC-A130-42C1-893A-57A1FBBA43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7809" y="3204922"/>
            <a:ext cx="4260850" cy="358348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6273756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8" name="Picture 159" descr="10004015438746072987">
            <a:extLst>
              <a:ext uri="{FF2B5EF4-FFF2-40B4-BE49-F238E27FC236}">
                <a16:creationId xmlns:a16="http://schemas.microsoft.com/office/drawing/2014/main" id="{BF922957-16F4-43A1-B67B-543DCB7C74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1345507" y="3429000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0086C32-CAED-4DA6-B93E-39E4AF2795C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85454" y="1629323"/>
            <a:ext cx="1267211" cy="10238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48BC2F3-5F51-4262-AABB-2938C473AEA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78691" y="3787642"/>
            <a:ext cx="1267211" cy="1023816"/>
          </a:xfrm>
          <a:prstGeom prst="rect">
            <a:avLst/>
          </a:prstGeom>
        </p:spPr>
      </p:pic>
      <p:sp>
        <p:nvSpPr>
          <p:cNvPr id="23" name="TextBox 40">
            <a:extLst>
              <a:ext uri="{FF2B5EF4-FFF2-40B4-BE49-F238E27FC236}">
                <a16:creationId xmlns:a16="http://schemas.microsoft.com/office/drawing/2014/main" id="{3898AD8D-64AC-4273-9F13-6F851B57E876}"/>
              </a:ext>
            </a:extLst>
          </p:cNvPr>
          <p:cNvSpPr txBox="1"/>
          <p:nvPr/>
        </p:nvSpPr>
        <p:spPr>
          <a:xfrm>
            <a:off x="1550407" y="1745032"/>
            <a:ext cx="3633507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2.</a:t>
            </a:r>
            <a:endParaRPr lang="zh-CN" altLang="en-US" sz="16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F0A0E33-93E5-4703-BC08-07F315765CB8}"/>
              </a:ext>
            </a:extLst>
          </p:cNvPr>
          <p:cNvGrpSpPr/>
          <p:nvPr/>
        </p:nvGrpSpPr>
        <p:grpSpPr>
          <a:xfrm>
            <a:off x="6096000" y="1439534"/>
            <a:ext cx="4427436" cy="2280643"/>
            <a:chOff x="5043978" y="1415190"/>
            <a:chExt cx="5365299" cy="2280643"/>
          </a:xfrm>
        </p:grpSpPr>
        <p:sp>
          <p:nvSpPr>
            <p:cNvPr id="2" name="Scroll: Vertical 1">
              <a:extLst>
                <a:ext uri="{FF2B5EF4-FFF2-40B4-BE49-F238E27FC236}">
                  <a16:creationId xmlns:a16="http://schemas.microsoft.com/office/drawing/2014/main" id="{2610B6E3-B692-4886-BD03-7C7B13D8588E}"/>
                </a:ext>
              </a:extLst>
            </p:cNvPr>
            <p:cNvSpPr/>
            <p:nvPr/>
          </p:nvSpPr>
          <p:spPr>
            <a:xfrm>
              <a:off x="5043978" y="1415190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C098512-42E9-4C97-AA24-D62921D42086}"/>
                </a:ext>
              </a:extLst>
            </p:cNvPr>
            <p:cNvSpPr txBox="1"/>
            <p:nvPr/>
          </p:nvSpPr>
          <p:spPr>
            <a:xfrm>
              <a:off x="5500486" y="177069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bé loắt choắt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xắc xinh xinh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chân thoăn thoắt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đầu nghênh nghênh.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40">
            <a:extLst>
              <a:ext uri="{FF2B5EF4-FFF2-40B4-BE49-F238E27FC236}">
                <a16:creationId xmlns:a16="http://schemas.microsoft.com/office/drawing/2014/main" id="{5BE2EBCE-AF4F-4C72-9028-12B4BFC84A0B}"/>
              </a:ext>
            </a:extLst>
          </p:cNvPr>
          <p:cNvSpPr txBox="1"/>
          <p:nvPr/>
        </p:nvSpPr>
        <p:spPr>
          <a:xfrm>
            <a:off x="1382364" y="3965324"/>
            <a:ext cx="3633507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3.</a:t>
            </a:r>
            <a:endParaRPr lang="zh-CN" altLang="en-US" sz="20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1C2641B-006B-4141-9BF0-8095B7311557}"/>
              </a:ext>
            </a:extLst>
          </p:cNvPr>
          <p:cNvGrpSpPr/>
          <p:nvPr/>
        </p:nvGrpSpPr>
        <p:grpSpPr>
          <a:xfrm>
            <a:off x="5281717" y="3989738"/>
            <a:ext cx="4427436" cy="2280643"/>
            <a:chOff x="4888886" y="1273322"/>
            <a:chExt cx="5365299" cy="2280643"/>
          </a:xfrm>
        </p:grpSpPr>
        <p:sp>
          <p:nvSpPr>
            <p:cNvPr id="31" name="Scroll: Vertical 30">
              <a:extLst>
                <a:ext uri="{FF2B5EF4-FFF2-40B4-BE49-F238E27FC236}">
                  <a16:creationId xmlns:a16="http://schemas.microsoft.com/office/drawing/2014/main" id="{59CDEF8D-D940-471F-8B72-E60B4B017E40}"/>
                </a:ext>
              </a:extLst>
            </p:cNvPr>
            <p:cNvSpPr/>
            <p:nvPr/>
          </p:nvSpPr>
          <p:spPr>
            <a:xfrm>
              <a:off x="4888886" y="1273322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8D201A2-A056-4EFA-B4B8-4329BBF27C6A}"/>
                </a:ext>
              </a:extLst>
            </p:cNvPr>
            <p:cNvSpPr txBox="1"/>
            <p:nvPr/>
          </p:nvSpPr>
          <p:spPr>
            <a:xfrm>
              <a:off x="5286213" y="172114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ngồi đó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không ngủ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ột lẽ thường tình</a:t>
              </a:r>
            </a:p>
            <a:p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là Hồ Chí Minh.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06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25FFD5CE-B45B-45E3-A261-0DE2F26852A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1376777"/>
            <a:ext cx="12192000" cy="431664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5237BD7-4051-4635-9843-F09952B3FC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695192"/>
            <a:ext cx="12192000" cy="216280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0" y="728249"/>
            <a:ext cx="4337409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20" name="TextBox 40">
            <a:extLst>
              <a:ext uri="{FF2B5EF4-FFF2-40B4-BE49-F238E27FC236}">
                <a16:creationId xmlns:a16="http://schemas.microsoft.com/office/drawing/2014/main" id="{BD745BC0-ADF0-4550-8AD5-74904CFFB0EA}"/>
              </a:ext>
            </a:extLst>
          </p:cNvPr>
          <p:cNvSpPr txBox="1"/>
          <p:nvPr/>
        </p:nvSpPr>
        <p:spPr>
          <a:xfrm>
            <a:off x="979772" y="1321115"/>
            <a:ext cx="10471361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" name="Picture 2" descr="A picture containing orange, dark&#10;&#10;Description automatically generated">
            <a:extLst>
              <a:ext uri="{FF2B5EF4-FFF2-40B4-BE49-F238E27FC236}">
                <a16:creationId xmlns:a16="http://schemas.microsoft.com/office/drawing/2014/main" id="{563BA8AA-1827-40BC-8334-3770845D71E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199" y="2059334"/>
            <a:ext cx="4442303" cy="44423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7E2696-041A-4791-827B-B1EACCFDE3C4}"/>
              </a:ext>
            </a:extLst>
          </p:cNvPr>
          <p:cNvSpPr txBox="1"/>
          <p:nvPr/>
        </p:nvSpPr>
        <p:spPr>
          <a:xfrm>
            <a:off x="6002511" y="3720552"/>
            <a:ext cx="29619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ồm trắ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niềm khao khát của con được đi đến những bờ bến mới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0">
            <a:extLst>
              <a:ext uri="{FF2B5EF4-FFF2-40B4-BE49-F238E27FC236}">
                <a16:creationId xmlns:a16="http://schemas.microsoft.com/office/drawing/2014/main" id="{3BB93972-E036-465C-AADA-511182FE7A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8080064" flipH="1" flipV="1">
            <a:off x="7920972" y="2899955"/>
            <a:ext cx="1256148" cy="1267672"/>
          </a:xfrm>
          <a:prstGeom prst="rect">
            <a:avLst/>
          </a:prstGeom>
        </p:spPr>
      </p:pic>
      <p:sp>
        <p:nvSpPr>
          <p:cNvPr id="37" name="TextBox 40">
            <a:extLst>
              <a:ext uri="{FF2B5EF4-FFF2-40B4-BE49-F238E27FC236}">
                <a16:creationId xmlns:a16="http://schemas.microsoft.com/office/drawing/2014/main" id="{482A3093-ED93-41F2-AEDA-FD1E9E649DFB}"/>
              </a:ext>
            </a:extLst>
          </p:cNvPr>
          <p:cNvSpPr txBox="1"/>
          <p:nvPr/>
        </p:nvSpPr>
        <p:spPr>
          <a:xfrm>
            <a:off x="256774" y="3037995"/>
            <a:ext cx="5839225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âu thơ:</a:t>
            </a:r>
          </a:p>
          <a:p>
            <a:pPr>
              <a:lnSpc>
                <a:spcPct val="130000"/>
              </a:lnSpc>
            </a:pP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 mượn cho con buồm trắng nhé,</a:t>
            </a:r>
          </a:p>
          <a:p>
            <a:pPr>
              <a:lnSpc>
                <a:spcPct val="130000"/>
              </a:lnSpc>
            </a:pPr>
            <a:r>
              <a:rPr lang="vi-VN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Để </a:t>
            </a:r>
            <a:r>
              <a:rPr lang="vi-VN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on đi...”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9151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5" grpId="0"/>
      <p:bldP spid="37" grpId="0"/>
    </p:bldLst>
  </p:timing>
</p:sld>
</file>

<file path=ppt/theme/theme1.xml><?xml version="1.0" encoding="utf-8"?>
<a:theme xmlns:a="http://schemas.openxmlformats.org/drawingml/2006/main" name="www.jp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dbofdrq">
      <a:majorFont>
        <a:latin typeface="微软雅黑" panose="020F0302020204030204"/>
        <a:ea typeface="义启小魏楷"/>
        <a:cs typeface=""/>
      </a:majorFont>
      <a:minorFont>
        <a:latin typeface="微软雅黑" panose="020F0502020204030204"/>
        <a:ea typeface="义启小魏楷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freeppt7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</TotalTime>
  <Words>4199</Words>
  <Application>Microsoft Office PowerPoint</Application>
  <PresentationFormat>Widescreen</PresentationFormat>
  <Paragraphs>507</Paragraphs>
  <Slides>66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87" baseType="lpstr">
      <vt:lpstr>微软雅黑</vt:lpstr>
      <vt:lpstr>宋体</vt:lpstr>
      <vt:lpstr>Aldhabi</vt:lpstr>
      <vt:lpstr>Arial</vt:lpstr>
      <vt:lpstr>Bauhaus 93</vt:lpstr>
      <vt:lpstr>Calibri</vt:lpstr>
      <vt:lpstr>Calibri Light</vt:lpstr>
      <vt:lpstr>Cambria</vt:lpstr>
      <vt:lpstr>Forte</vt:lpstr>
      <vt:lpstr>HP001 4 hàng</vt:lpstr>
      <vt:lpstr>KaiTi</vt:lpstr>
      <vt:lpstr>MS Mincho</vt:lpstr>
      <vt:lpstr>Old English Text MT</vt:lpstr>
      <vt:lpstr>Tahoma</vt:lpstr>
      <vt:lpstr>Times New Roman</vt:lpstr>
      <vt:lpstr>Yuanti SC</vt:lpstr>
      <vt:lpstr>义启小魏楷</vt:lpstr>
      <vt:lpstr>www.jpppt.com</vt:lpstr>
      <vt:lpstr>www.freeppt7.com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Suy ngẫm và phản hồi</vt:lpstr>
      <vt:lpstr>III. Suy ngẫm và phản hồi</vt:lpstr>
      <vt:lpstr>III. Suy ngẫm và phản hồi</vt:lpstr>
      <vt:lpstr>III. Suy ngẫm và phản hồi</vt:lpstr>
      <vt:lpstr>III. Suy ngẫm và phản hồ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www.jpppt.com</Manager>
  <Company>www.jp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s</dc:title>
  <dc:creator>www.jpppt.com</dc:creator>
  <cp:keywords>www.jpppt.com</cp:keywords>
  <dc:description>www.jpppt.com</dc:description>
  <cp:lastModifiedBy>Thu Vien</cp:lastModifiedBy>
  <cp:revision>147</cp:revision>
  <dcterms:created xsi:type="dcterms:W3CDTF">2021-02-28T11:59:59Z</dcterms:created>
  <dcterms:modified xsi:type="dcterms:W3CDTF">2024-12-24T01:24:37Z</dcterms:modified>
</cp:coreProperties>
</file>